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935167" w:rsidTr="00DF224F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935167" w:rsidTr="00DF224F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935167" w:rsidTr="00DF224F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935167" w:rsidRPr="00F92169" w:rsidRDefault="00F9216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935167" w:rsidRPr="00F92169" w:rsidRDefault="00F9216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935167" w:rsidRDefault="00F9216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935167" w:rsidTr="00DF224F">
        <w:trPr>
          <w:trHeight w:hRule="exact" w:val="986"/>
        </w:trPr>
        <w:tc>
          <w:tcPr>
            <w:tcW w:w="723" w:type="dxa"/>
          </w:tcPr>
          <w:p w:rsidR="00935167" w:rsidRDefault="00935167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 w:rsidTr="00DF224F">
        <w:trPr>
          <w:trHeight w:hRule="exact" w:val="138"/>
        </w:trPr>
        <w:tc>
          <w:tcPr>
            <w:tcW w:w="723" w:type="dxa"/>
          </w:tcPr>
          <w:p w:rsidR="00935167" w:rsidRDefault="00935167"/>
        </w:tc>
        <w:tc>
          <w:tcPr>
            <w:tcW w:w="853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969" w:type="dxa"/>
          </w:tcPr>
          <w:p w:rsidR="00935167" w:rsidRDefault="00935167"/>
        </w:tc>
        <w:tc>
          <w:tcPr>
            <w:tcW w:w="16" w:type="dxa"/>
          </w:tcPr>
          <w:p w:rsidR="00935167" w:rsidRDefault="00935167"/>
        </w:tc>
        <w:tc>
          <w:tcPr>
            <w:tcW w:w="1556" w:type="dxa"/>
          </w:tcPr>
          <w:p w:rsidR="00935167" w:rsidRDefault="00935167"/>
        </w:tc>
        <w:tc>
          <w:tcPr>
            <w:tcW w:w="574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1289" w:type="dxa"/>
          </w:tcPr>
          <w:p w:rsidR="00935167" w:rsidRDefault="00935167"/>
        </w:tc>
        <w:tc>
          <w:tcPr>
            <w:tcW w:w="9" w:type="dxa"/>
          </w:tcPr>
          <w:p w:rsidR="00935167" w:rsidRDefault="00935167"/>
        </w:tc>
        <w:tc>
          <w:tcPr>
            <w:tcW w:w="1695" w:type="dxa"/>
          </w:tcPr>
          <w:p w:rsidR="00935167" w:rsidRDefault="00935167"/>
        </w:tc>
        <w:tc>
          <w:tcPr>
            <w:tcW w:w="722" w:type="dxa"/>
          </w:tcPr>
          <w:p w:rsidR="00935167" w:rsidRDefault="00935167"/>
        </w:tc>
        <w:tc>
          <w:tcPr>
            <w:tcW w:w="141" w:type="dxa"/>
          </w:tcPr>
          <w:p w:rsidR="00935167" w:rsidRDefault="00935167"/>
        </w:tc>
      </w:tr>
      <w:tr w:rsidR="00935167" w:rsidRPr="00DF224F" w:rsidTr="00DF224F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935167" w:rsidRPr="00DF224F" w:rsidTr="00DF224F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935167" w:rsidRPr="00DF224F" w:rsidTr="00DF224F">
        <w:trPr>
          <w:trHeight w:hRule="exact" w:val="416"/>
        </w:trPr>
        <w:tc>
          <w:tcPr>
            <w:tcW w:w="72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DF224F" w:rsidTr="00DF224F">
        <w:trPr>
          <w:trHeight w:hRule="exact" w:val="277"/>
        </w:trPr>
        <w:tc>
          <w:tcPr>
            <w:tcW w:w="72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 w:rsidP="00EB41E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DF224F" w:rsidTr="00DF224F">
        <w:trPr>
          <w:trHeight w:hRule="exact" w:val="183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574" w:type="dxa"/>
          </w:tcPr>
          <w:p w:rsidR="00DF224F" w:rsidRDefault="00DF224F" w:rsidP="00EB41ED"/>
        </w:tc>
        <w:tc>
          <w:tcPr>
            <w:tcW w:w="426" w:type="dxa"/>
          </w:tcPr>
          <w:p w:rsidR="00DF224F" w:rsidRDefault="00DF224F" w:rsidP="00EB41ED"/>
        </w:tc>
        <w:tc>
          <w:tcPr>
            <w:tcW w:w="1289" w:type="dxa"/>
          </w:tcPr>
          <w:p w:rsidR="00DF224F" w:rsidRDefault="00DF224F" w:rsidP="00EB41ED"/>
        </w:tc>
        <w:tc>
          <w:tcPr>
            <w:tcW w:w="9" w:type="dxa"/>
          </w:tcPr>
          <w:p w:rsidR="00DF224F" w:rsidRDefault="00DF224F" w:rsidP="00EB41ED"/>
        </w:tc>
        <w:tc>
          <w:tcPr>
            <w:tcW w:w="1695" w:type="dxa"/>
          </w:tcPr>
          <w:p w:rsidR="00DF224F" w:rsidRDefault="00DF224F" w:rsidP="00EB41ED"/>
        </w:tc>
        <w:tc>
          <w:tcPr>
            <w:tcW w:w="722" w:type="dxa"/>
          </w:tcPr>
          <w:p w:rsidR="00DF224F" w:rsidRDefault="00DF224F" w:rsidP="00EB41ED"/>
        </w:tc>
        <w:tc>
          <w:tcPr>
            <w:tcW w:w="141" w:type="dxa"/>
          </w:tcPr>
          <w:p w:rsidR="00DF224F" w:rsidRDefault="00DF224F"/>
        </w:tc>
      </w:tr>
      <w:tr w:rsidR="00DF224F" w:rsidTr="00DF224F">
        <w:trPr>
          <w:trHeight w:hRule="exact" w:val="277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574" w:type="dxa"/>
          </w:tcPr>
          <w:p w:rsidR="00DF224F" w:rsidRDefault="00DF224F" w:rsidP="00EB41ED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 w:rsidP="00EB41E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DF224F" w:rsidRDefault="00DF224F" w:rsidP="00EB41ED"/>
        </w:tc>
        <w:tc>
          <w:tcPr>
            <w:tcW w:w="141" w:type="dxa"/>
          </w:tcPr>
          <w:p w:rsidR="00DF224F" w:rsidRDefault="00DF224F"/>
        </w:tc>
      </w:tr>
      <w:tr w:rsidR="00DF224F" w:rsidTr="00DF224F">
        <w:trPr>
          <w:trHeight w:hRule="exact" w:val="83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574" w:type="dxa"/>
          </w:tcPr>
          <w:p w:rsidR="00DF224F" w:rsidRDefault="00DF224F" w:rsidP="00EB41ED"/>
        </w:tc>
        <w:tc>
          <w:tcPr>
            <w:tcW w:w="426" w:type="dxa"/>
          </w:tcPr>
          <w:p w:rsidR="00DF224F" w:rsidRDefault="00DF224F" w:rsidP="00EB41ED"/>
        </w:tc>
        <w:tc>
          <w:tcPr>
            <w:tcW w:w="1289" w:type="dxa"/>
          </w:tcPr>
          <w:p w:rsidR="00DF224F" w:rsidRDefault="00DF224F" w:rsidP="00EB41ED"/>
        </w:tc>
        <w:tc>
          <w:tcPr>
            <w:tcW w:w="9" w:type="dxa"/>
          </w:tcPr>
          <w:p w:rsidR="00DF224F" w:rsidRDefault="00DF224F" w:rsidP="00EB41ED"/>
        </w:tc>
        <w:tc>
          <w:tcPr>
            <w:tcW w:w="1695" w:type="dxa"/>
          </w:tcPr>
          <w:p w:rsidR="00DF224F" w:rsidRDefault="00DF224F" w:rsidP="00EB41ED"/>
        </w:tc>
        <w:tc>
          <w:tcPr>
            <w:tcW w:w="722" w:type="dxa"/>
          </w:tcPr>
          <w:p w:rsidR="00DF224F" w:rsidRDefault="00DF224F" w:rsidP="00EB41ED"/>
        </w:tc>
        <w:tc>
          <w:tcPr>
            <w:tcW w:w="141" w:type="dxa"/>
          </w:tcPr>
          <w:p w:rsidR="00DF224F" w:rsidRDefault="00DF224F"/>
        </w:tc>
      </w:tr>
      <w:tr w:rsidR="00DF224F" w:rsidRPr="00DF224F" w:rsidTr="00DF224F">
        <w:trPr>
          <w:trHeight w:hRule="exact" w:val="694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574" w:type="dxa"/>
          </w:tcPr>
          <w:p w:rsidR="00DF224F" w:rsidRDefault="00DF224F" w:rsidP="00EB41ED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 w:rsidP="00EB41E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DF224F" w:rsidRPr="00326F06" w:rsidRDefault="00DF224F" w:rsidP="00EB41ED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DF224F" w:rsidRPr="00DF224F" w:rsidTr="00DF224F">
        <w:trPr>
          <w:trHeight w:hRule="exact" w:val="11"/>
        </w:trPr>
        <w:tc>
          <w:tcPr>
            <w:tcW w:w="72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</w:tr>
      <w:tr w:rsidR="00DF224F" w:rsidTr="00DF224F">
        <w:trPr>
          <w:trHeight w:hRule="exact" w:val="74"/>
        </w:trPr>
        <w:tc>
          <w:tcPr>
            <w:tcW w:w="72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DF224F" w:rsidRDefault="00DF224F" w:rsidP="00EB41ED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8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DF224F" w:rsidRDefault="00DF224F" w:rsidP="00EB41ED"/>
        </w:tc>
        <w:tc>
          <w:tcPr>
            <w:tcW w:w="1695" w:type="dxa"/>
          </w:tcPr>
          <w:p w:rsidR="00DF224F" w:rsidRDefault="00DF224F" w:rsidP="00EB41ED"/>
        </w:tc>
        <w:tc>
          <w:tcPr>
            <w:tcW w:w="722" w:type="dxa"/>
          </w:tcPr>
          <w:p w:rsidR="00DF224F" w:rsidRDefault="00DF224F" w:rsidP="00EB41ED"/>
        </w:tc>
        <w:tc>
          <w:tcPr>
            <w:tcW w:w="141" w:type="dxa"/>
          </w:tcPr>
          <w:p w:rsidR="00DF224F" w:rsidRDefault="00DF224F"/>
        </w:tc>
      </w:tr>
      <w:tr w:rsidR="00DF224F" w:rsidTr="00DF224F">
        <w:trPr>
          <w:trHeight w:hRule="exact" w:val="555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DF224F" w:rsidRDefault="00DF224F"/>
        </w:tc>
        <w:tc>
          <w:tcPr>
            <w:tcW w:w="9" w:type="dxa"/>
          </w:tcPr>
          <w:p w:rsidR="00DF224F" w:rsidRDefault="00DF224F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/>
        </w:tc>
      </w:tr>
      <w:tr w:rsidR="00DF224F" w:rsidTr="00DF224F">
        <w:trPr>
          <w:trHeight w:hRule="exact" w:val="447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DF224F" w:rsidRDefault="00DF224F"/>
        </w:tc>
        <w:tc>
          <w:tcPr>
            <w:tcW w:w="9" w:type="dxa"/>
          </w:tcPr>
          <w:p w:rsidR="00DF224F" w:rsidRDefault="00DF224F"/>
        </w:tc>
        <w:tc>
          <w:tcPr>
            <w:tcW w:w="1695" w:type="dxa"/>
          </w:tcPr>
          <w:p w:rsidR="00DF224F" w:rsidRDefault="00DF224F"/>
        </w:tc>
        <w:tc>
          <w:tcPr>
            <w:tcW w:w="722" w:type="dxa"/>
          </w:tcPr>
          <w:p w:rsidR="00DF224F" w:rsidRDefault="00DF224F"/>
        </w:tc>
        <w:tc>
          <w:tcPr>
            <w:tcW w:w="141" w:type="dxa"/>
          </w:tcPr>
          <w:p w:rsidR="00DF224F" w:rsidRDefault="00DF224F"/>
        </w:tc>
      </w:tr>
      <w:tr w:rsidR="00DF224F" w:rsidTr="00DF224F">
        <w:trPr>
          <w:trHeight w:hRule="exact" w:val="33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DF224F" w:rsidRDefault="00DF224F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DF224F" w:rsidRDefault="00DF224F"/>
        </w:tc>
      </w:tr>
      <w:tr w:rsidR="00DF224F" w:rsidTr="00DF224F">
        <w:trPr>
          <w:trHeight w:hRule="exact" w:val="244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574" w:type="dxa"/>
          </w:tcPr>
          <w:p w:rsidR="00DF224F" w:rsidRDefault="00DF224F"/>
        </w:tc>
        <w:tc>
          <w:tcPr>
            <w:tcW w:w="426" w:type="dxa"/>
          </w:tcPr>
          <w:p w:rsidR="00DF224F" w:rsidRDefault="00DF224F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/>
        </w:tc>
        <w:tc>
          <w:tcPr>
            <w:tcW w:w="141" w:type="dxa"/>
          </w:tcPr>
          <w:p w:rsidR="00DF224F" w:rsidRDefault="00DF224F"/>
        </w:tc>
      </w:tr>
      <w:tr w:rsidR="00DF224F" w:rsidTr="00DF224F">
        <w:trPr>
          <w:trHeight w:hRule="exact" w:val="605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574" w:type="dxa"/>
          </w:tcPr>
          <w:p w:rsidR="00DF224F" w:rsidRDefault="00DF224F"/>
        </w:tc>
        <w:tc>
          <w:tcPr>
            <w:tcW w:w="426" w:type="dxa"/>
          </w:tcPr>
          <w:p w:rsidR="00DF224F" w:rsidRDefault="00DF224F"/>
        </w:tc>
        <w:tc>
          <w:tcPr>
            <w:tcW w:w="1289" w:type="dxa"/>
          </w:tcPr>
          <w:p w:rsidR="00DF224F" w:rsidRDefault="00DF224F"/>
        </w:tc>
        <w:tc>
          <w:tcPr>
            <w:tcW w:w="9" w:type="dxa"/>
          </w:tcPr>
          <w:p w:rsidR="00DF224F" w:rsidRDefault="00DF224F"/>
        </w:tc>
        <w:tc>
          <w:tcPr>
            <w:tcW w:w="1695" w:type="dxa"/>
          </w:tcPr>
          <w:p w:rsidR="00DF224F" w:rsidRDefault="00DF224F"/>
        </w:tc>
        <w:tc>
          <w:tcPr>
            <w:tcW w:w="722" w:type="dxa"/>
          </w:tcPr>
          <w:p w:rsidR="00DF224F" w:rsidRDefault="00DF224F"/>
        </w:tc>
        <w:tc>
          <w:tcPr>
            <w:tcW w:w="141" w:type="dxa"/>
          </w:tcPr>
          <w:p w:rsidR="00DF224F" w:rsidRDefault="00DF224F"/>
        </w:tc>
      </w:tr>
      <w:tr w:rsidR="00DF224F" w:rsidTr="00DF224F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DF224F" w:rsidTr="00DF224F">
        <w:trPr>
          <w:trHeight w:hRule="exact" w:val="138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574" w:type="dxa"/>
          </w:tcPr>
          <w:p w:rsidR="00DF224F" w:rsidRDefault="00DF224F"/>
        </w:tc>
        <w:tc>
          <w:tcPr>
            <w:tcW w:w="426" w:type="dxa"/>
          </w:tcPr>
          <w:p w:rsidR="00DF224F" w:rsidRDefault="00DF224F"/>
        </w:tc>
        <w:tc>
          <w:tcPr>
            <w:tcW w:w="1289" w:type="dxa"/>
          </w:tcPr>
          <w:p w:rsidR="00DF224F" w:rsidRDefault="00DF224F"/>
        </w:tc>
        <w:tc>
          <w:tcPr>
            <w:tcW w:w="9" w:type="dxa"/>
          </w:tcPr>
          <w:p w:rsidR="00DF224F" w:rsidRDefault="00DF224F"/>
        </w:tc>
        <w:tc>
          <w:tcPr>
            <w:tcW w:w="1695" w:type="dxa"/>
          </w:tcPr>
          <w:p w:rsidR="00DF224F" w:rsidRDefault="00DF224F"/>
        </w:tc>
        <w:tc>
          <w:tcPr>
            <w:tcW w:w="722" w:type="dxa"/>
          </w:tcPr>
          <w:p w:rsidR="00DF224F" w:rsidRDefault="00DF224F"/>
        </w:tc>
        <w:tc>
          <w:tcPr>
            <w:tcW w:w="141" w:type="dxa"/>
          </w:tcPr>
          <w:p w:rsidR="00DF224F" w:rsidRDefault="00DF224F"/>
        </w:tc>
      </w:tr>
      <w:tr w:rsidR="00DF224F" w:rsidTr="00DF224F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Физика</w:t>
            </w:r>
            <w:proofErr w:type="spellEnd"/>
          </w:p>
        </w:tc>
      </w:tr>
      <w:tr w:rsidR="00DF224F" w:rsidTr="00DF224F">
        <w:trPr>
          <w:trHeight w:hRule="exact" w:val="138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/>
        </w:tc>
      </w:tr>
      <w:tr w:rsidR="00DF224F" w:rsidTr="00DF224F">
        <w:trPr>
          <w:trHeight w:hRule="exact" w:val="108"/>
        </w:trPr>
        <w:tc>
          <w:tcPr>
            <w:tcW w:w="723" w:type="dxa"/>
          </w:tcPr>
          <w:p w:rsidR="00DF224F" w:rsidRDefault="00DF224F"/>
        </w:tc>
        <w:tc>
          <w:tcPr>
            <w:tcW w:w="853" w:type="dxa"/>
          </w:tcPr>
          <w:p w:rsidR="00DF224F" w:rsidRDefault="00DF224F"/>
        </w:tc>
        <w:tc>
          <w:tcPr>
            <w:tcW w:w="284" w:type="dxa"/>
          </w:tcPr>
          <w:p w:rsidR="00DF224F" w:rsidRDefault="00DF224F"/>
        </w:tc>
        <w:tc>
          <w:tcPr>
            <w:tcW w:w="1969" w:type="dxa"/>
          </w:tcPr>
          <w:p w:rsidR="00DF224F" w:rsidRDefault="00DF224F"/>
        </w:tc>
        <w:tc>
          <w:tcPr>
            <w:tcW w:w="16" w:type="dxa"/>
          </w:tcPr>
          <w:p w:rsidR="00DF224F" w:rsidRDefault="00DF224F"/>
        </w:tc>
        <w:tc>
          <w:tcPr>
            <w:tcW w:w="1556" w:type="dxa"/>
          </w:tcPr>
          <w:p w:rsidR="00DF224F" w:rsidRDefault="00DF224F"/>
        </w:tc>
        <w:tc>
          <w:tcPr>
            <w:tcW w:w="574" w:type="dxa"/>
          </w:tcPr>
          <w:p w:rsidR="00DF224F" w:rsidRDefault="00DF224F"/>
        </w:tc>
        <w:tc>
          <w:tcPr>
            <w:tcW w:w="426" w:type="dxa"/>
          </w:tcPr>
          <w:p w:rsidR="00DF224F" w:rsidRDefault="00DF224F"/>
        </w:tc>
        <w:tc>
          <w:tcPr>
            <w:tcW w:w="1289" w:type="dxa"/>
          </w:tcPr>
          <w:p w:rsidR="00DF224F" w:rsidRDefault="00DF224F"/>
        </w:tc>
        <w:tc>
          <w:tcPr>
            <w:tcW w:w="9" w:type="dxa"/>
          </w:tcPr>
          <w:p w:rsidR="00DF224F" w:rsidRDefault="00DF224F"/>
        </w:tc>
        <w:tc>
          <w:tcPr>
            <w:tcW w:w="1695" w:type="dxa"/>
          </w:tcPr>
          <w:p w:rsidR="00DF224F" w:rsidRDefault="00DF224F"/>
        </w:tc>
        <w:tc>
          <w:tcPr>
            <w:tcW w:w="722" w:type="dxa"/>
          </w:tcPr>
          <w:p w:rsidR="00DF224F" w:rsidRDefault="00DF224F"/>
        </w:tc>
        <w:tc>
          <w:tcPr>
            <w:tcW w:w="141" w:type="dxa"/>
          </w:tcPr>
          <w:p w:rsidR="00DF224F" w:rsidRDefault="00DF224F"/>
        </w:tc>
      </w:tr>
      <w:tr w:rsidR="00DF224F" w:rsidRPr="00DF224F" w:rsidTr="00DF224F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F224F" w:rsidRPr="00F92169" w:rsidRDefault="00DF224F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F92169">
              <w:rPr>
                <w:lang w:val="ru-RU"/>
              </w:rPr>
              <w:t xml:space="preserve"> </w:t>
            </w: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F92169">
              <w:rPr>
                <w:lang w:val="ru-RU"/>
              </w:rPr>
              <w:t xml:space="preserve"> </w:t>
            </w: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F92169">
              <w:rPr>
                <w:lang w:val="ru-RU"/>
              </w:rPr>
              <w:t xml:space="preserve"> </w:t>
            </w: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F92169">
              <w:rPr>
                <w:lang w:val="ru-RU"/>
              </w:rPr>
              <w:t xml:space="preserve"> </w:t>
            </w: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F92169">
              <w:rPr>
                <w:lang w:val="ru-RU"/>
              </w:rPr>
              <w:t xml:space="preserve"> </w:t>
            </w: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F92169">
              <w:rPr>
                <w:lang w:val="ru-RU"/>
              </w:rPr>
              <w:t xml:space="preserve"> </w:t>
            </w:r>
          </w:p>
        </w:tc>
      </w:tr>
      <w:tr w:rsidR="00DF224F" w:rsidRPr="00DF224F" w:rsidTr="00DF224F">
        <w:trPr>
          <w:trHeight w:hRule="exact" w:val="229"/>
        </w:trPr>
        <w:tc>
          <w:tcPr>
            <w:tcW w:w="72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</w:tr>
      <w:tr w:rsidR="00DF224F" w:rsidRPr="00DF224F" w:rsidTr="00DF224F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F224F" w:rsidRPr="00F92169" w:rsidRDefault="00DF224F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реподаватель,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ирзуль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А.Н.</w:t>
            </w:r>
          </w:p>
        </w:tc>
      </w:tr>
      <w:tr w:rsidR="00DF224F" w:rsidRPr="00DF224F" w:rsidTr="00DF224F">
        <w:trPr>
          <w:trHeight w:hRule="exact" w:val="36"/>
        </w:trPr>
        <w:tc>
          <w:tcPr>
            <w:tcW w:w="72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F224F" w:rsidRPr="00F92169" w:rsidRDefault="00DF224F">
            <w:pPr>
              <w:rPr>
                <w:lang w:val="ru-RU"/>
              </w:rPr>
            </w:pPr>
          </w:p>
        </w:tc>
      </w:tr>
      <w:tr w:rsidR="00DF224F" w:rsidRPr="00DF224F" w:rsidTr="00DF224F">
        <w:trPr>
          <w:trHeight w:hRule="exact" w:val="446"/>
        </w:trPr>
        <w:tc>
          <w:tcPr>
            <w:tcW w:w="723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DF224F" w:rsidRDefault="00DF224F" w:rsidP="00EB41ED"/>
        </w:tc>
        <w:tc>
          <w:tcPr>
            <w:tcW w:w="1556" w:type="dxa"/>
          </w:tcPr>
          <w:p w:rsidR="00DF224F" w:rsidRDefault="00DF224F" w:rsidP="00EB41ED"/>
        </w:tc>
        <w:tc>
          <w:tcPr>
            <w:tcW w:w="574" w:type="dxa"/>
          </w:tcPr>
          <w:p w:rsidR="00DF224F" w:rsidRDefault="00DF224F" w:rsidP="00EB41ED"/>
        </w:tc>
        <w:tc>
          <w:tcPr>
            <w:tcW w:w="426" w:type="dxa"/>
          </w:tcPr>
          <w:p w:rsidR="00DF224F" w:rsidRDefault="00DF224F" w:rsidP="00EB41ED"/>
        </w:tc>
        <w:tc>
          <w:tcPr>
            <w:tcW w:w="1289" w:type="dxa"/>
          </w:tcPr>
          <w:p w:rsidR="00DF224F" w:rsidRDefault="00DF224F" w:rsidP="00EB41ED"/>
        </w:tc>
        <w:tc>
          <w:tcPr>
            <w:tcW w:w="9" w:type="dxa"/>
          </w:tcPr>
          <w:p w:rsidR="00DF224F" w:rsidRDefault="00DF224F" w:rsidP="00EB41ED"/>
        </w:tc>
        <w:tc>
          <w:tcPr>
            <w:tcW w:w="1695" w:type="dxa"/>
          </w:tcPr>
          <w:p w:rsidR="00DF224F" w:rsidRDefault="00DF224F" w:rsidP="00EB41ED"/>
        </w:tc>
        <w:tc>
          <w:tcPr>
            <w:tcW w:w="722" w:type="dxa"/>
          </w:tcPr>
          <w:p w:rsidR="00DF224F" w:rsidRDefault="00DF224F" w:rsidP="00EB41ED"/>
        </w:tc>
        <w:tc>
          <w:tcPr>
            <w:tcW w:w="141" w:type="dxa"/>
          </w:tcPr>
          <w:p w:rsidR="00DF224F" w:rsidRDefault="00DF224F" w:rsidP="00EB41ED"/>
        </w:tc>
      </w:tr>
      <w:tr w:rsidR="00DF224F" w:rsidRPr="00DF224F" w:rsidTr="008F29FE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F224F" w:rsidRPr="00E72244" w:rsidRDefault="00DF224F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DF224F" w:rsidRPr="00DF224F" w:rsidTr="00DF224F">
        <w:trPr>
          <w:trHeight w:hRule="exact" w:val="432"/>
        </w:trPr>
        <w:tc>
          <w:tcPr>
            <w:tcW w:w="723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</w:tr>
      <w:tr w:rsidR="00DF224F" w:rsidTr="00DF224F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F224F" w:rsidRPr="00E72244" w:rsidRDefault="00DF224F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DF224F" w:rsidTr="00DF224F">
        <w:trPr>
          <w:trHeight w:hRule="exact" w:val="152"/>
        </w:trPr>
        <w:tc>
          <w:tcPr>
            <w:tcW w:w="723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DF224F" w:rsidRDefault="00DF224F" w:rsidP="00EB41ED"/>
        </w:tc>
        <w:tc>
          <w:tcPr>
            <w:tcW w:w="1556" w:type="dxa"/>
          </w:tcPr>
          <w:p w:rsidR="00DF224F" w:rsidRDefault="00DF224F" w:rsidP="00EB41ED"/>
        </w:tc>
        <w:tc>
          <w:tcPr>
            <w:tcW w:w="574" w:type="dxa"/>
          </w:tcPr>
          <w:p w:rsidR="00DF224F" w:rsidRDefault="00DF224F" w:rsidP="00EB41ED"/>
        </w:tc>
        <w:tc>
          <w:tcPr>
            <w:tcW w:w="426" w:type="dxa"/>
          </w:tcPr>
          <w:p w:rsidR="00DF224F" w:rsidRDefault="00DF224F" w:rsidP="00EB41ED"/>
        </w:tc>
        <w:tc>
          <w:tcPr>
            <w:tcW w:w="1289" w:type="dxa"/>
          </w:tcPr>
          <w:p w:rsidR="00DF224F" w:rsidRDefault="00DF224F" w:rsidP="00EB41ED"/>
        </w:tc>
        <w:tc>
          <w:tcPr>
            <w:tcW w:w="9" w:type="dxa"/>
          </w:tcPr>
          <w:p w:rsidR="00DF224F" w:rsidRDefault="00DF224F" w:rsidP="00EB41ED"/>
        </w:tc>
        <w:tc>
          <w:tcPr>
            <w:tcW w:w="1695" w:type="dxa"/>
          </w:tcPr>
          <w:p w:rsidR="00DF224F" w:rsidRDefault="00DF224F" w:rsidP="00EB41ED"/>
        </w:tc>
        <w:tc>
          <w:tcPr>
            <w:tcW w:w="722" w:type="dxa"/>
          </w:tcPr>
          <w:p w:rsidR="00DF224F" w:rsidRDefault="00DF224F" w:rsidP="00EB41ED"/>
        </w:tc>
        <w:tc>
          <w:tcPr>
            <w:tcW w:w="141" w:type="dxa"/>
          </w:tcPr>
          <w:p w:rsidR="00DF224F" w:rsidRDefault="00DF224F" w:rsidP="00EB41ED"/>
        </w:tc>
      </w:tr>
      <w:tr w:rsidR="00DF224F" w:rsidRPr="00DF224F" w:rsidTr="00E804D3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DF224F" w:rsidRPr="00DF224F" w:rsidTr="00DF224F">
        <w:trPr>
          <w:trHeight w:hRule="exact" w:val="45"/>
        </w:trPr>
        <w:tc>
          <w:tcPr>
            <w:tcW w:w="723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DF224F" w:rsidRPr="00E72244" w:rsidRDefault="00DF224F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F224F" w:rsidRPr="00326F06" w:rsidRDefault="00DF224F" w:rsidP="00EB41ED">
            <w:pPr>
              <w:rPr>
                <w:lang w:val="ru-RU"/>
              </w:rPr>
            </w:pPr>
          </w:p>
        </w:tc>
      </w:tr>
      <w:tr w:rsidR="00DF224F" w:rsidRPr="00DF224F" w:rsidTr="00DF224F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F224F" w:rsidRPr="00E72244" w:rsidRDefault="00DF224F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DF224F" w:rsidRPr="00DF224F" w:rsidTr="00DF224F">
        <w:trPr>
          <w:trHeight w:hRule="exact" w:val="2497"/>
        </w:trPr>
        <w:tc>
          <w:tcPr>
            <w:tcW w:w="72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F224F" w:rsidRPr="00F92169" w:rsidRDefault="00DF224F">
            <w:pPr>
              <w:rPr>
                <w:lang w:val="ru-RU"/>
              </w:rPr>
            </w:pPr>
          </w:p>
        </w:tc>
      </w:tr>
      <w:tr w:rsidR="00DF224F" w:rsidTr="00DF224F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F224F" w:rsidRDefault="00DF224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DF224F" w:rsidRDefault="00DF224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935167" w:rsidRDefault="00F9216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935167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935167" w:rsidRDefault="00935167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935167">
        <w:trPr>
          <w:trHeight w:hRule="exact" w:val="402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935167" w:rsidRDefault="00935167"/>
        </w:tc>
      </w:tr>
      <w:tr w:rsidR="00935167">
        <w:trPr>
          <w:trHeight w:hRule="exact" w:val="13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935167" w:rsidRDefault="00935167"/>
        </w:tc>
      </w:tr>
      <w:tr w:rsidR="00935167">
        <w:trPr>
          <w:trHeight w:hRule="exact" w:val="96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935167" w:rsidRPr="00DF224F">
        <w:trPr>
          <w:trHeight w:hRule="exact" w:val="138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935167">
        <w:trPr>
          <w:trHeight w:hRule="exact" w:val="138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935167">
        <w:trPr>
          <w:trHeight w:hRule="exact" w:val="138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694"/>
        </w:trPr>
        <w:tc>
          <w:tcPr>
            <w:tcW w:w="2694" w:type="dxa"/>
          </w:tcPr>
          <w:p w:rsidR="00935167" w:rsidRDefault="0093516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935167" w:rsidRPr="00DF224F">
        <w:trPr>
          <w:trHeight w:hRule="exact" w:val="138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3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96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935167" w:rsidRPr="00DF224F">
        <w:trPr>
          <w:trHeight w:hRule="exact" w:val="138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935167">
        <w:trPr>
          <w:trHeight w:hRule="exact" w:val="138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935167">
        <w:trPr>
          <w:trHeight w:hRule="exact" w:val="138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694"/>
        </w:trPr>
        <w:tc>
          <w:tcPr>
            <w:tcW w:w="2694" w:type="dxa"/>
          </w:tcPr>
          <w:p w:rsidR="00935167" w:rsidRDefault="0093516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935167" w:rsidRPr="00DF224F">
        <w:trPr>
          <w:trHeight w:hRule="exact" w:val="138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3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96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935167" w:rsidRPr="00DF224F">
        <w:trPr>
          <w:trHeight w:hRule="exact" w:val="138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935167">
        <w:trPr>
          <w:trHeight w:hRule="exact" w:val="138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935167">
        <w:trPr>
          <w:trHeight w:hRule="exact" w:val="138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694"/>
        </w:trPr>
        <w:tc>
          <w:tcPr>
            <w:tcW w:w="2694" w:type="dxa"/>
          </w:tcPr>
          <w:p w:rsidR="00935167" w:rsidRDefault="0093516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935167" w:rsidRPr="00DF224F">
        <w:trPr>
          <w:trHeight w:hRule="exact" w:val="138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3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96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935167" w:rsidRPr="00DF224F">
        <w:trPr>
          <w:trHeight w:hRule="exact" w:val="138"/>
        </w:trPr>
        <w:tc>
          <w:tcPr>
            <w:tcW w:w="269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935167">
        <w:trPr>
          <w:trHeight w:hRule="exact" w:val="138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935167">
        <w:trPr>
          <w:trHeight w:hRule="exact" w:val="138"/>
        </w:trPr>
        <w:tc>
          <w:tcPr>
            <w:tcW w:w="2694" w:type="dxa"/>
          </w:tcPr>
          <w:p w:rsidR="00935167" w:rsidRDefault="00935167"/>
        </w:tc>
        <w:tc>
          <w:tcPr>
            <w:tcW w:w="7088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694"/>
        </w:trPr>
        <w:tc>
          <w:tcPr>
            <w:tcW w:w="2694" w:type="dxa"/>
          </w:tcPr>
          <w:p w:rsidR="00935167" w:rsidRDefault="0093516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935167" w:rsidRPr="00F92169" w:rsidRDefault="00F92169">
      <w:pPr>
        <w:rPr>
          <w:sz w:val="0"/>
          <w:szCs w:val="0"/>
          <w:lang w:val="ru-RU"/>
        </w:rPr>
      </w:pPr>
      <w:r w:rsidRPr="00F9216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8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4"/>
        <w:gridCol w:w="1977"/>
        <w:gridCol w:w="1254"/>
        <w:gridCol w:w="1817"/>
        <w:gridCol w:w="575"/>
        <w:gridCol w:w="281"/>
        <w:gridCol w:w="142"/>
      </w:tblGrid>
      <w:tr w:rsidR="00935167">
        <w:trPr>
          <w:trHeight w:hRule="exact" w:val="277"/>
        </w:trPr>
        <w:tc>
          <w:tcPr>
            <w:tcW w:w="28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935167">
        <w:trPr>
          <w:trHeight w:hRule="exact" w:val="277"/>
        </w:trPr>
        <w:tc>
          <w:tcPr>
            <w:tcW w:w="284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472" w:type="dxa"/>
          </w:tcPr>
          <w:p w:rsidR="00935167" w:rsidRDefault="00935167"/>
        </w:tc>
        <w:tc>
          <w:tcPr>
            <w:tcW w:w="238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  <w:tc>
          <w:tcPr>
            <w:tcW w:w="93" w:type="dxa"/>
          </w:tcPr>
          <w:p w:rsidR="00935167" w:rsidRDefault="00935167"/>
        </w:tc>
        <w:tc>
          <w:tcPr>
            <w:tcW w:w="192" w:type="dxa"/>
          </w:tcPr>
          <w:p w:rsidR="00935167" w:rsidRDefault="00935167"/>
        </w:tc>
        <w:tc>
          <w:tcPr>
            <w:tcW w:w="285" w:type="dxa"/>
          </w:tcPr>
          <w:p w:rsidR="00935167" w:rsidRDefault="00935167"/>
        </w:tc>
        <w:tc>
          <w:tcPr>
            <w:tcW w:w="469" w:type="dxa"/>
          </w:tcPr>
          <w:p w:rsidR="00935167" w:rsidRDefault="00935167"/>
        </w:tc>
        <w:tc>
          <w:tcPr>
            <w:tcW w:w="242" w:type="dxa"/>
          </w:tcPr>
          <w:p w:rsidR="00935167" w:rsidRDefault="00935167"/>
        </w:tc>
        <w:tc>
          <w:tcPr>
            <w:tcW w:w="231" w:type="dxa"/>
          </w:tcPr>
          <w:p w:rsidR="00935167" w:rsidRDefault="00935167"/>
        </w:tc>
        <w:tc>
          <w:tcPr>
            <w:tcW w:w="196" w:type="dxa"/>
          </w:tcPr>
          <w:p w:rsidR="00935167" w:rsidRDefault="00935167"/>
        </w:tc>
        <w:tc>
          <w:tcPr>
            <w:tcW w:w="1990" w:type="dxa"/>
          </w:tcPr>
          <w:p w:rsidR="00935167" w:rsidRDefault="00935167"/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935167" w:rsidRPr="00DF224F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935167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138"/>
        </w:trPr>
        <w:tc>
          <w:tcPr>
            <w:tcW w:w="284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472" w:type="dxa"/>
          </w:tcPr>
          <w:p w:rsidR="00935167" w:rsidRDefault="00935167"/>
        </w:tc>
        <w:tc>
          <w:tcPr>
            <w:tcW w:w="238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  <w:tc>
          <w:tcPr>
            <w:tcW w:w="93" w:type="dxa"/>
          </w:tcPr>
          <w:p w:rsidR="00935167" w:rsidRDefault="00935167"/>
        </w:tc>
        <w:tc>
          <w:tcPr>
            <w:tcW w:w="192" w:type="dxa"/>
          </w:tcPr>
          <w:p w:rsidR="00935167" w:rsidRDefault="00935167"/>
        </w:tc>
        <w:tc>
          <w:tcPr>
            <w:tcW w:w="285" w:type="dxa"/>
          </w:tcPr>
          <w:p w:rsidR="00935167" w:rsidRDefault="00935167"/>
        </w:tc>
        <w:tc>
          <w:tcPr>
            <w:tcW w:w="469" w:type="dxa"/>
          </w:tcPr>
          <w:p w:rsidR="00935167" w:rsidRDefault="00935167"/>
        </w:tc>
        <w:tc>
          <w:tcPr>
            <w:tcW w:w="242" w:type="dxa"/>
          </w:tcPr>
          <w:p w:rsidR="00935167" w:rsidRDefault="00935167"/>
        </w:tc>
        <w:tc>
          <w:tcPr>
            <w:tcW w:w="231" w:type="dxa"/>
          </w:tcPr>
          <w:p w:rsidR="00935167" w:rsidRDefault="00935167"/>
        </w:tc>
        <w:tc>
          <w:tcPr>
            <w:tcW w:w="196" w:type="dxa"/>
          </w:tcPr>
          <w:p w:rsidR="00935167" w:rsidRDefault="00935167"/>
        </w:tc>
        <w:tc>
          <w:tcPr>
            <w:tcW w:w="1990" w:type="dxa"/>
          </w:tcPr>
          <w:p w:rsidR="00935167" w:rsidRDefault="00935167"/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284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472" w:type="dxa"/>
          </w:tcPr>
          <w:p w:rsidR="00935167" w:rsidRDefault="00935167"/>
        </w:tc>
        <w:tc>
          <w:tcPr>
            <w:tcW w:w="238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  <w:tc>
          <w:tcPr>
            <w:tcW w:w="93" w:type="dxa"/>
          </w:tcPr>
          <w:p w:rsidR="00935167" w:rsidRDefault="00935167"/>
        </w:tc>
        <w:tc>
          <w:tcPr>
            <w:tcW w:w="192" w:type="dxa"/>
          </w:tcPr>
          <w:p w:rsidR="00935167" w:rsidRDefault="00935167"/>
        </w:tc>
        <w:tc>
          <w:tcPr>
            <w:tcW w:w="285" w:type="dxa"/>
          </w:tcPr>
          <w:p w:rsidR="00935167" w:rsidRDefault="00935167"/>
        </w:tc>
        <w:tc>
          <w:tcPr>
            <w:tcW w:w="469" w:type="dxa"/>
          </w:tcPr>
          <w:p w:rsidR="00935167" w:rsidRDefault="00935167"/>
        </w:tc>
        <w:tc>
          <w:tcPr>
            <w:tcW w:w="242" w:type="dxa"/>
          </w:tcPr>
          <w:p w:rsidR="00935167" w:rsidRDefault="00935167"/>
        </w:tc>
        <w:tc>
          <w:tcPr>
            <w:tcW w:w="231" w:type="dxa"/>
          </w:tcPr>
          <w:p w:rsidR="00935167" w:rsidRDefault="00935167"/>
        </w:tc>
        <w:tc>
          <w:tcPr>
            <w:tcW w:w="196" w:type="dxa"/>
          </w:tcPr>
          <w:p w:rsidR="00935167" w:rsidRDefault="00935167"/>
        </w:tc>
        <w:tc>
          <w:tcPr>
            <w:tcW w:w="1990" w:type="dxa"/>
          </w:tcPr>
          <w:p w:rsidR="00935167" w:rsidRDefault="00935167"/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 w:rsidRPr="00DF224F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38"/>
        </w:trPr>
        <w:tc>
          <w:tcPr>
            <w:tcW w:w="28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935167" w:rsidRDefault="00935167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0 ЗЕТ</w:t>
            </w:r>
          </w:p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231" w:type="dxa"/>
          </w:tcPr>
          <w:p w:rsidR="00935167" w:rsidRDefault="00935167"/>
        </w:tc>
        <w:tc>
          <w:tcPr>
            <w:tcW w:w="196" w:type="dxa"/>
          </w:tcPr>
          <w:p w:rsidR="00935167" w:rsidRDefault="00935167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284" w:type="dxa"/>
          </w:tcPr>
          <w:p w:rsidR="00935167" w:rsidRDefault="00935167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935167" w:rsidRDefault="00935167"/>
        </w:tc>
        <w:tc>
          <w:tcPr>
            <w:tcW w:w="242" w:type="dxa"/>
          </w:tcPr>
          <w:p w:rsidR="00935167" w:rsidRDefault="00935167"/>
        </w:tc>
        <w:tc>
          <w:tcPr>
            <w:tcW w:w="231" w:type="dxa"/>
          </w:tcPr>
          <w:p w:rsidR="00935167" w:rsidRDefault="00935167"/>
        </w:tc>
        <w:tc>
          <w:tcPr>
            <w:tcW w:w="196" w:type="dxa"/>
          </w:tcPr>
          <w:p w:rsidR="00935167" w:rsidRDefault="00935167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семестр)     2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семестр)          1</w:t>
            </w:r>
          </w:p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ГР                   1 сем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(1), 2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(1)</w:t>
            </w:r>
          </w:p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284" w:type="dxa"/>
          </w:tcPr>
          <w:p w:rsidR="00935167" w:rsidRDefault="0093516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0</w:t>
            </w:r>
          </w:p>
        </w:tc>
        <w:tc>
          <w:tcPr>
            <w:tcW w:w="231" w:type="dxa"/>
          </w:tcPr>
          <w:p w:rsidR="00935167" w:rsidRDefault="00935167"/>
        </w:tc>
        <w:tc>
          <w:tcPr>
            <w:tcW w:w="196" w:type="dxa"/>
          </w:tcPr>
          <w:p w:rsidR="00935167" w:rsidRDefault="0093516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284" w:type="dxa"/>
          </w:tcPr>
          <w:p w:rsidR="00935167" w:rsidRDefault="0093516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4</w:t>
            </w:r>
          </w:p>
        </w:tc>
        <w:tc>
          <w:tcPr>
            <w:tcW w:w="231" w:type="dxa"/>
          </w:tcPr>
          <w:p w:rsidR="00935167" w:rsidRDefault="00935167"/>
        </w:tc>
        <w:tc>
          <w:tcPr>
            <w:tcW w:w="196" w:type="dxa"/>
          </w:tcPr>
          <w:p w:rsidR="00935167" w:rsidRDefault="0093516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284" w:type="dxa"/>
          </w:tcPr>
          <w:p w:rsidR="00935167" w:rsidRDefault="0093516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31" w:type="dxa"/>
          </w:tcPr>
          <w:p w:rsidR="00935167" w:rsidRDefault="00935167"/>
        </w:tc>
        <w:tc>
          <w:tcPr>
            <w:tcW w:w="196" w:type="dxa"/>
          </w:tcPr>
          <w:p w:rsidR="00935167" w:rsidRDefault="0093516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 w:rsidRPr="00DF224F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F92169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19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 (1.1)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(1.2)</w:t>
            </w:r>
          </w:p>
        </w:tc>
        <w:tc>
          <w:tcPr>
            <w:tcW w:w="2670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 1/6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 5/6</w:t>
            </w:r>
          </w:p>
        </w:tc>
        <w:tc>
          <w:tcPr>
            <w:tcW w:w="2670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935167"/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ораторны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935167"/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935167"/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0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0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4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4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935167"/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935167"/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127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284" w:type="dxa"/>
          </w:tcPr>
          <w:p w:rsidR="00935167" w:rsidRDefault="00935167"/>
        </w:tc>
        <w:tc>
          <w:tcPr>
            <w:tcW w:w="143" w:type="dxa"/>
          </w:tcPr>
          <w:p w:rsidR="00935167" w:rsidRDefault="00935167"/>
        </w:tc>
      </w:tr>
    </w:tbl>
    <w:p w:rsidR="00935167" w:rsidRDefault="00F9216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212"/>
        <w:gridCol w:w="694"/>
        <w:gridCol w:w="2461"/>
        <w:gridCol w:w="965"/>
        <w:gridCol w:w="697"/>
        <w:gridCol w:w="1116"/>
        <w:gridCol w:w="1251"/>
        <w:gridCol w:w="684"/>
        <w:gridCol w:w="398"/>
        <w:gridCol w:w="981"/>
      </w:tblGrid>
      <w:tr w:rsidR="00935167">
        <w:trPr>
          <w:trHeight w:hRule="exact" w:val="416"/>
        </w:trPr>
        <w:tc>
          <w:tcPr>
            <w:tcW w:w="766" w:type="dxa"/>
          </w:tcPr>
          <w:p w:rsidR="00935167" w:rsidRDefault="00935167"/>
        </w:tc>
        <w:tc>
          <w:tcPr>
            <w:tcW w:w="228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2836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935167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еханика: Законы механики поступательного и вращательного движения материальной точки и твёрдого тела, законы сохранения механической энергии, импульса, момента импульса.  Электромагнетизм»: Электростатика. Законы постоянного тока. Классическая теория электропроводности. Магнитное поле в вакууме и в веществе. Электромагнетизм. Колебания и волны: Свободные и вынужденные колебания. Волны. Электромагнитное поле. Оптика: Волновая оптика. Квантовая оптика. Молекулярная физика и термодинамика: Основы молекулярно- кинетической теории. Термодинамика. Основы классической статистической физики. «Квантовая механика». Квантово-механическое описание поведения микрочастиц. «Элементы квантовой статистики». «Элементы физики конденсированного состояния вещества». Элементы ядерной физики и физики элементарных частиц: Основы ядерной физики.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арных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ти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времен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935167">
        <w:trPr>
          <w:trHeight w:hRule="exact" w:val="277"/>
        </w:trPr>
        <w:tc>
          <w:tcPr>
            <w:tcW w:w="766" w:type="dxa"/>
          </w:tcPr>
          <w:p w:rsidR="00935167" w:rsidRDefault="00935167"/>
        </w:tc>
        <w:tc>
          <w:tcPr>
            <w:tcW w:w="228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2836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935167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7</w:t>
            </w:r>
          </w:p>
        </w:tc>
      </w:tr>
      <w:tr w:rsidR="00935167" w:rsidRPr="00DF224F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935167" w:rsidRPr="00DF224F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держание курса является логическим продолжением дисциплины «Физика», изучаемой по программе среднего (полного) общего образования</w:t>
            </w:r>
          </w:p>
        </w:tc>
      </w:tr>
      <w:tr w:rsidR="00935167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935167" w:rsidRPr="00DF224F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93516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93516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93516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та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</w:p>
        </w:tc>
      </w:tr>
      <w:tr w:rsidR="00935167" w:rsidRPr="00DF224F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втоматика, телемеханика и связь на железнодорожном транспорте</w:t>
            </w:r>
          </w:p>
        </w:tc>
      </w:tr>
      <w:tr w:rsidR="00935167" w:rsidRPr="00DF224F">
        <w:trPr>
          <w:trHeight w:hRule="exact" w:val="189"/>
        </w:trPr>
        <w:tc>
          <w:tcPr>
            <w:tcW w:w="76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935167" w:rsidRPr="00DF224F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даментальные понятия, теории и законы физики для решения инженерных задач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фундаментальные понятия, теории и законы физики для решения инженерных задач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935167" w:rsidRPr="00DF224F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пособен объяснять сущность физических явлений; способен проводить эксперименты по заданной методике и анализировать их результаты</w:t>
            </w:r>
          </w:p>
        </w:tc>
      </w:tr>
      <w:tr w:rsidR="00935167" w:rsidRPr="00DF224F">
        <w:trPr>
          <w:trHeight w:hRule="exact" w:val="138"/>
        </w:trPr>
        <w:tc>
          <w:tcPr>
            <w:tcW w:w="76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935167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935167">
        <w:trPr>
          <w:trHeight w:hRule="exact" w:val="14"/>
        </w:trPr>
        <w:tc>
          <w:tcPr>
            <w:tcW w:w="766" w:type="dxa"/>
          </w:tcPr>
          <w:p w:rsidR="00935167" w:rsidRDefault="00935167"/>
        </w:tc>
        <w:tc>
          <w:tcPr>
            <w:tcW w:w="228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2836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57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Предмет физики. Методы физического исследования. Предмет механики. Физические модели. Элементы кинемат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нематическ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ис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упате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ращате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иж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Динамика материальной точки и поступательного движения твердого тела. Масса, сила, импульс. Законы Ньютона. Понятие инерциальной системы отсчета.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 Закон сохранения импульса. Центр масс. Уравнение движения тела переменной массы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Работа и энергия. Кинетическая и потенциальная энергии. Закон сохранения энергии в механике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</w:tbl>
    <w:p w:rsidR="00935167" w:rsidRDefault="00F9216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44"/>
        <w:gridCol w:w="3433"/>
        <w:gridCol w:w="919"/>
        <w:gridCol w:w="665"/>
        <w:gridCol w:w="1095"/>
        <w:gridCol w:w="1201"/>
        <w:gridCol w:w="665"/>
        <w:gridCol w:w="382"/>
        <w:gridCol w:w="936"/>
      </w:tblGrid>
      <w:tr w:rsidR="00935167">
        <w:trPr>
          <w:trHeight w:hRule="exact" w:val="416"/>
        </w:trPr>
        <w:tc>
          <w:tcPr>
            <w:tcW w:w="993" w:type="dxa"/>
          </w:tcPr>
          <w:p w:rsidR="00935167" w:rsidRDefault="00935167"/>
        </w:tc>
        <w:tc>
          <w:tcPr>
            <w:tcW w:w="3545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935167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Механика твердого тела. Момент инерции. Кинетическая энергия вращения. Момент сил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нам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ращате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и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верд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 Момент импульса и закон его сохранения. Деформации твердого тела. Неинерциальные системы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Статистическая физика и термодинамика. Макроскопические параметры. Уравнение состояния идеального газа. Давление газа с точки зрения молекулярно-кинетической теор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лекулярно-кинет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мыс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бсолю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перату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Основное уравнение молекулярно- кинетической теории идеальных газов. Распределение Максвелла молекул идеального газа по скоростям и энергиям теплового движения. Распределение Больцмана молекул во внешнем потенциальном поле. Явления переноса. 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9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9. Закон равномерного распределения энергии по степеням свободы молекулы. Первое начало термодинамики. Работа газа при изменении его объема. Теплоемкость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йе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0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0. Применение первого начала термодинамики к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опроцессам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Адиабатный и политропный процессы.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1.  Обратимые и необратимые процессы. Цикл. Энтропия. Принцип возрастания энтропии. Второе начало термодинам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ик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ксималь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ПД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пл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2. Электростатика. Электрический заряд. Закон сохранения заряда. Дискретность заряда. Закон Кулона. Напряженность электрического  поля. Принцип суперпозиции. Поток вектора напряженности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3. Теорема Остроградского-Гаусса и ее применение к расчету электростатических полей. Работа поля по перемещению заряда. Потенциал поля.  Связь напряженности и потенциал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4. Типы диэлектриков.  Поляризация диэлектриков.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яризованность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пряжен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электрик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ическ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мещ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гнетоэлектр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5. Проводники в электростатическом поле.  Электроемкость. Конденсаторы. Энергия электростатического пол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</w:tbl>
    <w:p w:rsidR="00935167" w:rsidRDefault="00F9216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41"/>
        <w:gridCol w:w="3423"/>
        <w:gridCol w:w="914"/>
        <w:gridCol w:w="661"/>
        <w:gridCol w:w="1092"/>
        <w:gridCol w:w="1236"/>
        <w:gridCol w:w="661"/>
        <w:gridCol w:w="380"/>
        <w:gridCol w:w="932"/>
      </w:tblGrid>
      <w:tr w:rsidR="00935167">
        <w:trPr>
          <w:trHeight w:hRule="exact" w:val="416"/>
        </w:trPr>
        <w:tc>
          <w:tcPr>
            <w:tcW w:w="993" w:type="dxa"/>
          </w:tcPr>
          <w:p w:rsidR="00935167" w:rsidRDefault="00935167"/>
        </w:tc>
        <w:tc>
          <w:tcPr>
            <w:tcW w:w="3545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935167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6. Электрический ток, условия его существования, его характеристики. Сторонние силы. Разность потенциалов, Электродвижущая сила, напряжение. Закон Ома. Работа и мощность то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ко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жоуля-Ленц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ви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хгоф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м Приемы и методы измерений в эксперименте. Краткая теория погрешностей. Измерительные инструменты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м Исследование центрального удара шаров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м Законы динамики вращательного движения твердого тела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м Изучение некоторых термодинамических состояний газа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м Определение коэффициента вязкости жидкости по методу Стокса. Определение коэффициента поверхностного натяжения жидкости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э Проводники в электрическом поле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э Определение характеристик источника постоянного тока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э Изучение свойств полярных диэлектриков, сегнетоэлектриков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 Кинематика поступательного и вращательного движения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Динамика поступательного и вращательного движения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3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ко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хра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Законы идеальных газов. Молекулярно-кинетическая теория газов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 Теплоёмкость. Первое начало термодинамики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Закон Кулона. Принцип суперпозиции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ей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Т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орема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строградского-Гаусса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Потенциальная энергия взаимодействия точечных зарядов. Потенциал. Работа электростатического поля. Связь напряженности и потенциала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 Конденсаторы и их соединения. Законы Ома и 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жоуля-Ленца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ви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хгоф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</w:tbl>
    <w:p w:rsidR="00935167" w:rsidRDefault="00F9216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2"/>
        <w:gridCol w:w="3410"/>
        <w:gridCol w:w="916"/>
        <w:gridCol w:w="673"/>
        <w:gridCol w:w="1093"/>
        <w:gridCol w:w="1238"/>
        <w:gridCol w:w="663"/>
        <w:gridCol w:w="381"/>
        <w:gridCol w:w="934"/>
      </w:tblGrid>
      <w:tr w:rsidR="00935167">
        <w:trPr>
          <w:trHeight w:hRule="exact" w:val="416"/>
        </w:trPr>
        <w:tc>
          <w:tcPr>
            <w:tcW w:w="993" w:type="dxa"/>
          </w:tcPr>
          <w:p w:rsidR="00935167" w:rsidRDefault="00935167"/>
        </w:tc>
        <w:tc>
          <w:tcPr>
            <w:tcW w:w="3545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935167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 по учебной и учебно-методической литературе  /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 Л3.3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выполнению лабораторной работы (оформление заготовки)  /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им занятиям, решение задач, выполнение РГР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дготовка к промежуточному и итоговому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ированию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;п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готовка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 зачету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 Л3.3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 Л3.3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6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289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Магнитное поле. Закон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ио-Савар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апласа и его применение к расчету магнитных полей.  Принцип суперпозиции. Вихревой характер магнитного поля. Сила Ампера. Магнитное поле движущегося заряда. Сила Лоренца. Движение заряженной частицы в магнитном поле. Циркуляция вектора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агнитного поля в вакууме. Закон полного тока для магнитного поля в вакууме и его применени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аус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B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Явление электромагнитной индукции. Закон Фарадея. Правило Ленца. Самоиндукция. Взаимная индукци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Магнитные свойства вещества. Магнитные моменты электронов и атомов.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и парамагнетизм. Намагниченность. Ферромагнетики. Вихревое электрическое поле. Ток смещения. Система уравнений Максвелла для электромагнитного поля в интегральной форме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3554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Физика колебаний и волн. Единый подход к описанию колебаний различной физической природы. Механические колебания. Свободные, затухающие колебания. Вынужденные колебания. Резонанс. Свободные гармонические колебания в колебательном контуре. Идеальный колебательный контур. Собственные колебания контура. Преобразования энергии в контуре. Реальный колебательный контур. Сложение гармонических колебаний одного направления и одной частот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заим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пендикуляр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леба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</w:tbl>
    <w:p w:rsidR="00935167" w:rsidRDefault="00F9216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9"/>
        <w:gridCol w:w="3400"/>
        <w:gridCol w:w="912"/>
        <w:gridCol w:w="660"/>
        <w:gridCol w:w="1091"/>
        <w:gridCol w:w="1235"/>
        <w:gridCol w:w="660"/>
        <w:gridCol w:w="393"/>
        <w:gridCol w:w="960"/>
      </w:tblGrid>
      <w:tr w:rsidR="00935167">
        <w:trPr>
          <w:trHeight w:hRule="exact" w:val="416"/>
        </w:trPr>
        <w:tc>
          <w:tcPr>
            <w:tcW w:w="993" w:type="dxa"/>
          </w:tcPr>
          <w:p w:rsidR="00935167" w:rsidRDefault="00935167"/>
        </w:tc>
        <w:tc>
          <w:tcPr>
            <w:tcW w:w="3545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1277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935167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Волновые процессы. Уравнения бегущей и стоячей волны. Волновое уравнение. Звуковые волны. Ультразвук, его получение и применение. Энергия волны, перенос энергии волной. Электромагнитные волны. Получение электромагнитных волн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нер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мпуль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ме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 Волновая природа излучения. Интерференция света. Дифракция света. Дифракция Френеля и дифракция Фраунгофера. Принцип Гюйгенса- Френеля. Метод зон Френеля. Взаимодействие света с веществом. Дисперсия света. Поляризация света. Двойное лучепреломление и его объяснение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201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 Квантовая природа излучения. Тепловое излучение и его характеристики. Законы теплового излучения. Гипотеза Планка. Энергия и импульс световых квантов. Внешний фотоэффект и его законы. Уравнение Эйнштейна. Единство корпускулярно- волновых свойств электромагнитного излучени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Теория атома водорода по Бору. Корпускулярно-волновой дуализм свойств вещества. Волны де Бройля. Поглощение. Спонтанное и вынужденное излучения. Оптические квантовые генераторы (лазеры)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7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эм Исследование движения заряженных частиц в магнитном поле 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эм Изучение магнитного поля 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эм Закон электромагнитной индукции. Явление взаимоиндукции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к  Изучение затухающих электромагнитных колебаний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2о Изучение явления интерференции света. Определение длины волны света дифракционными методам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о Изучение законов поляризации света. Изучение явления дисперсии света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о Изучение явления внешнего фотоэффекта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а Изучение некоторых свойств оптического квантового генератора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8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 Магнитное поле постоянного тока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Действие магнитного поля на ток и заряд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3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у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уктив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</w:tbl>
    <w:p w:rsidR="00935167" w:rsidRDefault="00F9216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2"/>
        <w:gridCol w:w="246"/>
        <w:gridCol w:w="1631"/>
        <w:gridCol w:w="1685"/>
        <w:gridCol w:w="889"/>
        <w:gridCol w:w="658"/>
        <w:gridCol w:w="1076"/>
        <w:gridCol w:w="686"/>
        <w:gridCol w:w="580"/>
        <w:gridCol w:w="695"/>
        <w:gridCol w:w="418"/>
        <w:gridCol w:w="994"/>
      </w:tblGrid>
      <w:tr w:rsidR="00935167">
        <w:trPr>
          <w:trHeight w:hRule="exact" w:val="416"/>
        </w:trPr>
        <w:tc>
          <w:tcPr>
            <w:tcW w:w="710" w:type="dxa"/>
          </w:tcPr>
          <w:p w:rsidR="00935167" w:rsidRDefault="00935167"/>
        </w:tc>
        <w:tc>
          <w:tcPr>
            <w:tcW w:w="285" w:type="dxa"/>
          </w:tcPr>
          <w:p w:rsidR="00935167" w:rsidRDefault="00935167"/>
        </w:tc>
        <w:tc>
          <w:tcPr>
            <w:tcW w:w="170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935167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Механические и электромагнитные колебания и волны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 Интерференция света. Дифракция света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935167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6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тоэлектр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ффе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 Элементы квантовой механики. Атом водорода в квантовой механике. /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8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ро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д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диоактив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9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 по учебной и учебно-методической литературе /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3 Л3.4 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выполнению лабораторной работы (оформление заготовки) /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 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дготовка к практическим занятиям. Выполнение РГР. Подготовка к промежуточному и итоговому тестированию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3 Л3.4 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0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3 Л3.4 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</w:tr>
      <w:tr w:rsidR="00935167">
        <w:trPr>
          <w:trHeight w:hRule="exact" w:val="277"/>
        </w:trPr>
        <w:tc>
          <w:tcPr>
            <w:tcW w:w="710" w:type="dxa"/>
          </w:tcPr>
          <w:p w:rsidR="00935167" w:rsidRDefault="00935167"/>
        </w:tc>
        <w:tc>
          <w:tcPr>
            <w:tcW w:w="285" w:type="dxa"/>
          </w:tcPr>
          <w:p w:rsidR="00935167" w:rsidRDefault="00935167"/>
        </w:tc>
        <w:tc>
          <w:tcPr>
            <w:tcW w:w="170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935167">
        <w:trPr>
          <w:trHeight w:hRule="exact" w:val="277"/>
        </w:trPr>
        <w:tc>
          <w:tcPr>
            <w:tcW w:w="710" w:type="dxa"/>
          </w:tcPr>
          <w:p w:rsidR="00935167" w:rsidRDefault="00935167"/>
        </w:tc>
        <w:tc>
          <w:tcPr>
            <w:tcW w:w="285" w:type="dxa"/>
          </w:tcPr>
          <w:p w:rsidR="00935167" w:rsidRDefault="00935167"/>
        </w:tc>
        <w:tc>
          <w:tcPr>
            <w:tcW w:w="1702" w:type="dxa"/>
          </w:tcPr>
          <w:p w:rsidR="00935167" w:rsidRDefault="00935167"/>
        </w:tc>
        <w:tc>
          <w:tcPr>
            <w:tcW w:w="1844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1135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568" w:type="dxa"/>
          </w:tcPr>
          <w:p w:rsidR="00935167" w:rsidRDefault="00935167"/>
        </w:tc>
        <w:tc>
          <w:tcPr>
            <w:tcW w:w="710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993" w:type="dxa"/>
          </w:tcPr>
          <w:p w:rsidR="00935167" w:rsidRDefault="00935167"/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935167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93516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рс физики. Задачи и решения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: 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 изучению дисциплины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2,</w:t>
            </w:r>
          </w:p>
        </w:tc>
      </w:tr>
      <w:tr w:rsidR="0093516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урс физики: Учебное пособие для вузов 21-е издание,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ериотипно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н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5,</w:t>
            </w:r>
          </w:p>
        </w:tc>
      </w:tr>
      <w:tr w:rsidR="00935167" w:rsidRPr="00DF224F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ихеев В. А., Михеева О. Б.,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лягин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М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юмень: Издательство Тюменского государственного университета, 2013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67395</w:t>
            </w:r>
          </w:p>
        </w:tc>
      </w:tr>
      <w:tr w:rsidR="00935167" w:rsidRPr="00DF224F">
        <w:trPr>
          <w:trHeight w:hRule="exact" w:val="478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935167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93516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ка. Молекулярная физика и термодинамика: практикум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93516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Механика. Молекулярная физика и термодинамика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93516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Электричество. Электромагнетизм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93516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Оптика. Физика атома и твердого тела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93516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йнекина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.А., Кравченко О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ч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</w:tbl>
    <w:p w:rsidR="00935167" w:rsidRDefault="00F9216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4"/>
        <w:gridCol w:w="263"/>
        <w:gridCol w:w="424"/>
        <w:gridCol w:w="1512"/>
        <w:gridCol w:w="2247"/>
        <w:gridCol w:w="2763"/>
        <w:gridCol w:w="1611"/>
        <w:gridCol w:w="976"/>
      </w:tblGrid>
      <w:tr w:rsidR="00935167">
        <w:trPr>
          <w:trHeight w:hRule="exact" w:val="416"/>
        </w:trPr>
        <w:tc>
          <w:tcPr>
            <w:tcW w:w="436" w:type="dxa"/>
          </w:tcPr>
          <w:p w:rsidR="00935167" w:rsidRDefault="00935167"/>
        </w:tc>
        <w:tc>
          <w:tcPr>
            <w:tcW w:w="275" w:type="dxa"/>
          </w:tcPr>
          <w:p w:rsidR="00935167" w:rsidRDefault="00935167"/>
        </w:tc>
        <w:tc>
          <w:tcPr>
            <w:tcW w:w="426" w:type="dxa"/>
          </w:tcPr>
          <w:p w:rsidR="00935167" w:rsidRDefault="00935167"/>
        </w:tc>
        <w:tc>
          <w:tcPr>
            <w:tcW w:w="1560" w:type="dxa"/>
          </w:tcPr>
          <w:p w:rsidR="00935167" w:rsidRDefault="00935167"/>
        </w:tc>
        <w:tc>
          <w:tcPr>
            <w:tcW w:w="2411" w:type="dxa"/>
          </w:tcPr>
          <w:p w:rsidR="00935167" w:rsidRDefault="00935167"/>
        </w:tc>
        <w:tc>
          <w:tcPr>
            <w:tcW w:w="2978" w:type="dxa"/>
          </w:tcPr>
          <w:p w:rsidR="00935167" w:rsidRDefault="00935167"/>
        </w:tc>
        <w:tc>
          <w:tcPr>
            <w:tcW w:w="1702" w:type="dxa"/>
          </w:tcPr>
          <w:p w:rsidR="00935167" w:rsidRDefault="0093516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10</w:t>
            </w:r>
          </w:p>
        </w:tc>
      </w:tr>
      <w:tr w:rsidR="00935167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935167">
        <w:trPr>
          <w:trHeight w:hRule="exact" w:val="2016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6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авч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вал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Л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ку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Ю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пе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М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иссе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осте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А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 атома, ядра и твёрдого тела: сб. задач по физик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93516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7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ликова Г.В., Кравченко О.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. Решение задач: метод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935167" w:rsidRPr="00DF224F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935167" w:rsidRPr="00DF224F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935167" w:rsidRPr="00DF224F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935167" w:rsidRPr="00DF224F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А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.РМ.А096.Л08018.04, дог.372</w:t>
            </w:r>
          </w:p>
        </w:tc>
      </w:tr>
      <w:tr w:rsidR="00935167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935167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ndpoint Security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зн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шир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Russian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69 ДВГУПС</w:t>
            </w:r>
          </w:p>
        </w:tc>
      </w:tr>
      <w:tr w:rsidR="00935167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935167" w:rsidRPr="00DF22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935167" w:rsidRPr="00DF22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935167" w:rsidRPr="00DF22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935167" w:rsidRPr="00DF22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935167" w:rsidRPr="00DF22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935167" w:rsidRPr="00DF22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935167" w:rsidRPr="00DF22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935167" w:rsidRPr="00DF22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935167" w:rsidRPr="00DF224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935167" w:rsidRPr="00DF224F">
        <w:trPr>
          <w:trHeight w:hRule="exact" w:val="145"/>
        </w:trPr>
        <w:tc>
          <w:tcPr>
            <w:tcW w:w="43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935167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935167" w:rsidRPr="00DF224F">
        <w:trPr>
          <w:trHeight w:hRule="exact" w:val="5521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5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абора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верхностного натяжения</w:t>
            </w:r>
          </w:p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жидкости, Маятник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бербека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,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-тановка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для определения силы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-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ругости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и ударе,</w:t>
            </w:r>
          </w:p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закона сохранения импульса при ударе шаров, Установка для исследования некоторых термодинамических состояний газа, Установка для определения коэффициента вязкости жидкости методом Стокса.</w:t>
            </w:r>
          </w:p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стоячих волн. «Электричество»</w:t>
            </w:r>
          </w:p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стоянной термопары,</w:t>
            </w:r>
          </w:p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сследования работы двухэлектродной электронной лампы, Установка для изучения характеристик источника постоянного тока, Осциллограф, электронно-лучевая трубка, Установка для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п-ределения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емкости заряженного конденсатора; Установка для исследования поляризации сегнетоэлектрика, «Магнетизм»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;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Установка для изучения магнитного поля соленоида, Установка для изучения взаимной электромагнитной индукции,</w:t>
            </w:r>
          </w:p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движения заряженной частицы в магнитном поле, Установка для изучения затухающих электромагнитных колебаний,</w:t>
            </w:r>
          </w:p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зучения магнитного поля Земли, Установка для изучения намагничивания ферромагнетика, «Оптика»  Установка для изучения дисперсии света, Установка для изучения интерференции света, Установка для изучения дифракции света; Установка для изучения теплового излучения, Установка для изучения поляризации света; Установка для изучения внешнего фотоэффекта, «Физика твердого тела» Установка для изучения температурной зависимости проводников и полупроводников, Установка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ляизучения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ойств</w:t>
            </w:r>
            <w:proofErr w:type="gramEnd"/>
          </w:p>
        </w:tc>
      </w:tr>
    </w:tbl>
    <w:p w:rsidR="00935167" w:rsidRPr="00F92169" w:rsidRDefault="00F92169">
      <w:pPr>
        <w:rPr>
          <w:sz w:val="0"/>
          <w:szCs w:val="0"/>
          <w:lang w:val="ru-RU"/>
        </w:rPr>
      </w:pPr>
      <w:r w:rsidRPr="00F9216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25"/>
        <w:gridCol w:w="3801"/>
        <w:gridCol w:w="4353"/>
        <w:gridCol w:w="961"/>
      </w:tblGrid>
      <w:tr w:rsidR="00935167">
        <w:trPr>
          <w:trHeight w:hRule="exact" w:val="416"/>
        </w:trPr>
        <w:tc>
          <w:tcPr>
            <w:tcW w:w="1135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11</w:t>
            </w:r>
          </w:p>
        </w:tc>
      </w:tr>
      <w:tr w:rsidR="00935167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935167" w:rsidRPr="00DF224F">
        <w:trPr>
          <w:trHeight w:hRule="exact" w:val="848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935167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оптического квантового генератора, Установка для изучения свойств космического излучения, Установка для определения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остоянной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Ридберга, Установка для изучения свойств фотодиодов и фоторезисторов.</w:t>
            </w:r>
          </w:p>
        </w:tc>
      </w:tr>
      <w:tr w:rsidR="00935167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3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8"/>
                <w:szCs w:val="18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, плакаты  по общей физике: механика, статика, гидростатика, молекулярная физика и термодинамика, колебание и волны, электростатика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остоянный ток, электромагнетизм, атомная физика, оп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Стен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электр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птика</w:t>
            </w:r>
            <w:proofErr w:type="spellEnd"/>
            <w:proofErr w:type="gram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«</w:t>
            </w:r>
            <w:proofErr w:type="spellStart"/>
            <w:proofErr w:type="gram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олекуля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</w:tr>
      <w:tr w:rsidR="00935167" w:rsidRPr="00DF224F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277"/>
        </w:trPr>
        <w:tc>
          <w:tcPr>
            <w:tcW w:w="1135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</w:tr>
      <w:tr w:rsidR="00935167" w:rsidRPr="00DF224F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935167" w:rsidRPr="00F92169" w:rsidRDefault="00F9216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F921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935167" w:rsidRPr="00DF224F">
        <w:trPr>
          <w:trHeight w:hRule="exact" w:val="1050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 целью эффективной организации учебного процесса обучающимся в начале семестра предоставляется </w:t>
            </w:r>
            <w:proofErr w:type="spellStart"/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е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информационное обеспечение, приведенное в данной рабочей программе. В процессе обучения студенты должны, в соответствии с планом выполнения самостоятельных работ, изучать теоретический материал по предстоящему занятию и формулировать вопросы, вызывающие у них затруднение для рассмотрения на лекционном, практическом и лабораторном занятии. В ходе лекционных занятий студентам необходимо вести конспектирование учебного материала, при этом запись лекций рекомендуется вести по возможности собственными формулировками. Желательно оставить в рабочих конспектах поля, на которых во внеаудиторное время можно сделать пометки из рекомендованной литературы, дополняющие материал прослушанной лекции, а также подчеркивающие особую важность тех или иных теоретических положений. Следует обращать внимание на категории,  формулировки, раскрывающие содержание тех или иных явлений и процессов, научные выводы и практические рекомендации по их применению, а также задавать преподавателю уточняющие вопросы с целью уяснения теоретических положений, разрешения спорных ситуаций. Над конспектами лекций надо систематическим работать: первый просмотр конспекта рекомендуется сделать вечером того дня, когда была прослушана лекции, затем вновь просмотреть конспект через 3-4 дня. В этом случае при небольших затратах времени студент основательно и глубоко овладевает материалом и к сессии приходит хорошо подготовленным. Работая над конспектом лекций, всегда следует использовать не только учебник, но и ту литературу, которую дополнительно рекомендовал лектор. Самостоятельная подготовка студента к следующей лекции должна состоять в первую очередь в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читывании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нспекта предыдущей лекции.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четно-графические работы. При выполнении расчетно-графической работы студенту необходимо получить задание у преподавателя. Изучить соответствующую литературу. Защита расчетно-графических работ. Отчет о проделанной </w:t>
            </w:r>
            <w:proofErr w:type="spell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но</w:t>
            </w:r>
            <w:proofErr w:type="spell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г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фической работе должен быть представлен к сдаче и является необходимым условием для допуска к итоговому контролю (к экзамену) по дисциплине.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 производится в виде индивидуального собеседования с каждым студентом по теоретической и практической частям выполненной работы.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тветы на поставленные вопросы студент дает в устной или письменной форме.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течение практического занятия студенту необходимо выполнить задания, выданные преподавателем, для этого при подготовке к практическим занятиям студентам необходимо изучить основную литературу, ознакомиться с дополнительной литературой с учетом рекомендаций преподавателя и требований учебной программы.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. В начале первого занятия подгруппы в лаборатории преподаватель знакомит студентов с лабораторными установками, измерительной аппаратурой, правилами поведения в лаборатории и правилами техники безопасности и оформляет журнал по технике безопасности, где должна быть подпись студента о прохождении инструктажа. Во время этого занятия преподаватель организует из студентов бригады по 2-3 человека в каждой, знакомит с последовательностью выполнения лабораторных работ и правилами оформления отчета по работе. Лабораторная работа рассчитана на два часа предварительной подготовки и оформления и на два часа выполнения в лаборатории, включая допуск к работе, выполнение эксперимента и обработку его результатов, защиту лабораторной работы в форме собеседования. Лабораторный отчет содержит цель работы, ответы на контрольные вопросы, схему установки, расчетные формулы, таблицу результатов измерений, расчеты и вывод. Для студентов, успешно справившихся с обязательным заданием, предусмотрено дополнительное задание экспериментального характера.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щита лабораторных работ. Отчёт о проделанной лабораторной работе должен быть представлен к сдаче на следующем занятии и является необходимым, но не единственным условием защиты темы данной лабораторной работы. Защита производится по каждой работе в отдельности в виде индивидуального собеседования с каждым студентом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ой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практической частям выполненной работы, а также по данным и результатам оформленного отчета. Ответы на поставленные вопросы студент дает в устной или письменной форме. К экзамену имеют допуск студенты, которые защитили все лабораторные работы.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ды самостоятельной работы студентов и их состав: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изучение теоретического материала по лекциям, учебной и учебно-методической литературе;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отработка навыков решения задач по темам лекций, практических и лабораторных занятий;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оформление отчетов о выполненных лабораторных работах и РГР и подготовка к их защите;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зачету и экзамену.</w:t>
            </w:r>
          </w:p>
        </w:tc>
      </w:tr>
    </w:tbl>
    <w:p w:rsidR="00935167" w:rsidRPr="00F92169" w:rsidRDefault="00F92169">
      <w:pPr>
        <w:rPr>
          <w:sz w:val="0"/>
          <w:szCs w:val="0"/>
          <w:lang w:val="ru-RU"/>
        </w:rPr>
      </w:pPr>
      <w:r w:rsidRPr="00F9216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935167">
        <w:trPr>
          <w:trHeight w:hRule="exact" w:val="416"/>
        </w:trPr>
        <w:tc>
          <w:tcPr>
            <w:tcW w:w="9782" w:type="dxa"/>
          </w:tcPr>
          <w:p w:rsidR="00935167" w:rsidRPr="00F92169" w:rsidRDefault="00935167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935167" w:rsidRDefault="00F9216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12</w:t>
            </w:r>
          </w:p>
        </w:tc>
      </w:tr>
      <w:tr w:rsidR="00935167" w:rsidRPr="00DF224F">
        <w:trPr>
          <w:trHeight w:hRule="exact" w:val="3774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еречень учебно-методического обеспечения для самостоятельной работы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 дисциплине: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спекты лекций;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основная учебная литература, в том числе на электронном носителе;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дополнительная литература, в том числе на электронном носителе;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равочники.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чень основной и дополнительной литературы приведен в разделе Литература соответствующей РПД.</w:t>
            </w:r>
            <w:proofErr w:type="gramEnd"/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  <w:p w:rsidR="00935167" w:rsidRPr="00F92169" w:rsidRDefault="0093516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935167" w:rsidRPr="00F92169" w:rsidRDefault="00F9216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F921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</w:tc>
      </w:tr>
    </w:tbl>
    <w:p w:rsidR="00F92169" w:rsidRPr="00F92169" w:rsidRDefault="00F92169">
      <w:pPr>
        <w:rPr>
          <w:lang w:val="ru-RU"/>
        </w:rPr>
      </w:pPr>
      <w:r w:rsidRPr="00F92169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6"/>
        <w:gridCol w:w="107"/>
        <w:gridCol w:w="136"/>
        <w:gridCol w:w="1613"/>
        <w:gridCol w:w="339"/>
        <w:gridCol w:w="68"/>
        <w:gridCol w:w="23"/>
        <w:gridCol w:w="1457"/>
        <w:gridCol w:w="542"/>
        <w:gridCol w:w="101"/>
        <w:gridCol w:w="43"/>
        <w:gridCol w:w="1866"/>
        <w:gridCol w:w="121"/>
        <w:gridCol w:w="12"/>
        <w:gridCol w:w="2340"/>
      </w:tblGrid>
      <w:tr w:rsidR="00F92169" w:rsidRPr="00F92169" w:rsidTr="00ED5C2C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F92169" w:rsidRPr="00F92169" w:rsidTr="00ED5C2C">
        <w:trPr>
          <w:trHeight w:hRule="exact" w:val="277"/>
        </w:trPr>
        <w:tc>
          <w:tcPr>
            <w:tcW w:w="851" w:type="pct"/>
            <w:gridSpan w:val="3"/>
          </w:tcPr>
          <w:p w:rsidR="00F92169" w:rsidRPr="00F92169" w:rsidRDefault="00F92169" w:rsidP="00F92169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F92169" w:rsidRPr="00F92169" w:rsidRDefault="00F92169" w:rsidP="00F92169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F92169" w:rsidRPr="00F92169" w:rsidRDefault="00F92169" w:rsidP="00F92169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F92169" w:rsidRPr="00F92169" w:rsidRDefault="00F92169" w:rsidP="00F92169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</w:tr>
      <w:tr w:rsidR="00F92169" w:rsidRPr="00F92169" w:rsidTr="00ED5C2C">
        <w:trPr>
          <w:trHeight w:hRule="exact" w:val="581"/>
        </w:trPr>
        <w:tc>
          <w:tcPr>
            <w:tcW w:w="255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bCs/>
                <w:color w:val="000000"/>
                <w:sz w:val="24"/>
                <w:szCs w:val="24"/>
                <w:lang w:val="ru-RU" w:eastAsia="ru-RU"/>
              </w:rPr>
              <w:t>Эксплуатация железных дорог</w:t>
            </w:r>
          </w:p>
        </w:tc>
      </w:tr>
      <w:tr w:rsidR="00F92169" w:rsidRPr="00DF224F" w:rsidTr="00ED5C2C">
        <w:trPr>
          <w:trHeight w:hRule="exact" w:val="547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F92169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sz w:val="20"/>
                <w:szCs w:val="20"/>
                <w:lang w:val="ru-RU" w:eastAsia="ru-RU"/>
              </w:rPr>
              <w:t>Магистральный транспорт</w:t>
            </w:r>
          </w:p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sz w:val="20"/>
                <w:szCs w:val="20"/>
                <w:lang w:val="ru-RU" w:eastAsia="ru-RU"/>
              </w:rPr>
              <w:t>Грузовая и коммерческая работа</w:t>
            </w:r>
          </w:p>
        </w:tc>
      </w:tr>
      <w:tr w:rsidR="00F92169" w:rsidRPr="00F92169" w:rsidTr="00ED5C2C">
        <w:trPr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Физика</w:t>
            </w:r>
          </w:p>
        </w:tc>
      </w:tr>
      <w:tr w:rsidR="00F92169" w:rsidRPr="00F92169" w:rsidTr="00ED5C2C">
        <w:trPr>
          <w:trHeight w:hRule="exact" w:val="453"/>
        </w:trPr>
        <w:tc>
          <w:tcPr>
            <w:tcW w:w="851" w:type="pct"/>
            <w:gridSpan w:val="3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F92169" w:rsidRPr="00F92169" w:rsidRDefault="00F92169" w:rsidP="00F92169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</w:tr>
      <w:tr w:rsidR="00F92169" w:rsidRPr="00F92169" w:rsidTr="00ED5C2C">
        <w:trPr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F92169" w:rsidRPr="00DF224F" w:rsidTr="00ED5C2C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F92169" w:rsidRPr="00DF224F" w:rsidTr="00ED5C2C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F92169" w:rsidRPr="00F92169" w:rsidTr="00ED5C2C">
        <w:trPr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F92169" w:rsidRPr="00DF224F" w:rsidTr="00ED5C2C">
        <w:trPr>
          <w:trHeight w:hRule="exact" w:val="104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F92169" w:rsidRPr="00DF224F" w:rsidTr="00ED5C2C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F92169" w:rsidRPr="00DF224F" w:rsidTr="00ED5C2C">
        <w:trPr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F92169" w:rsidRPr="00F92169" w:rsidTr="00F92169">
        <w:trPr>
          <w:trHeight w:hRule="exact" w:val="2137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F92169" w:rsidRPr="00F92169" w:rsidRDefault="00F92169" w:rsidP="00F9216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F92169" w:rsidRPr="00F92169" w:rsidRDefault="00F92169" w:rsidP="00F9216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F92169" w:rsidRPr="00F92169" w:rsidRDefault="00F92169" w:rsidP="00F9216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F92169" w:rsidRPr="00F92169" w:rsidTr="00ED5C2C">
        <w:trPr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F92169" w:rsidRPr="00F92169" w:rsidRDefault="00F92169" w:rsidP="00F9216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F92169" w:rsidRPr="00F92169" w:rsidRDefault="00F92169" w:rsidP="00F9216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F92169" w:rsidRPr="00F92169" w:rsidRDefault="00F92169" w:rsidP="00F9216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F92169" w:rsidRPr="00F92169" w:rsidRDefault="00F92169" w:rsidP="00F9216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F92169" w:rsidRPr="00F92169" w:rsidTr="00F92169">
        <w:trPr>
          <w:trHeight w:hRule="exact" w:val="2600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F92169" w:rsidRPr="00F92169" w:rsidRDefault="00F92169" w:rsidP="00F9216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F92169" w:rsidRPr="00F92169" w:rsidRDefault="00F92169" w:rsidP="00F9216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F92169" w:rsidRPr="00F92169" w:rsidRDefault="00F92169" w:rsidP="00F9216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F92169" w:rsidRPr="00F92169" w:rsidRDefault="00F92169" w:rsidP="00F9216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F92169" w:rsidRPr="00F92169" w:rsidRDefault="00F92169" w:rsidP="00F9216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</w:t>
            </w:r>
            <w:proofErr w:type="gram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 самостоятельному пополнению знаний по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F92169" w:rsidRPr="00F92169" w:rsidTr="00ED5C2C">
        <w:trPr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F92169" w:rsidRPr="00F92169" w:rsidRDefault="00F92169" w:rsidP="00F9216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F92169" w:rsidRPr="00F92169" w:rsidRDefault="00F92169" w:rsidP="00F9216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F92169" w:rsidRPr="00F92169" w:rsidRDefault="00F92169" w:rsidP="00F9216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F92169" w:rsidRPr="00F92169" w:rsidRDefault="00F92169" w:rsidP="00F9216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F92169" w:rsidRPr="00F92169" w:rsidRDefault="00F92169" w:rsidP="00F9216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F92169" w:rsidRPr="00DF224F" w:rsidTr="00ED5C2C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F92169" w:rsidRPr="00F92169" w:rsidTr="00ED5C2C">
        <w:trPr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F92169" w:rsidRPr="00F92169" w:rsidTr="00ED5C2C">
        <w:trPr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F92169" w:rsidRPr="00F92169" w:rsidRDefault="00F92169" w:rsidP="00F9216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F92169" w:rsidRPr="00F92169" w:rsidRDefault="00F92169" w:rsidP="00F9216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F92169" w:rsidRPr="00F92169" w:rsidRDefault="00F92169" w:rsidP="00F9216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F92169" w:rsidRPr="00F92169" w:rsidRDefault="00F92169" w:rsidP="00F9216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F92169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F92169" w:rsidRPr="00F92169" w:rsidTr="00ED5C2C">
        <w:trPr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F92169" w:rsidRPr="00F92169" w:rsidRDefault="00F92169" w:rsidP="00F92169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F92169" w:rsidRPr="00F92169" w:rsidRDefault="00F92169" w:rsidP="00F92169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</w:t>
            </w:r>
            <w:r w:rsidRPr="00F92169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F92169" w:rsidRPr="00F92169" w:rsidTr="00ED5C2C">
        <w:trPr>
          <w:trHeight w:hRule="exact" w:val="422"/>
        </w:trPr>
        <w:tc>
          <w:tcPr>
            <w:tcW w:w="785" w:type="pct"/>
            <w:gridSpan w:val="2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4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3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1140" w:type="pct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</w:tr>
      <w:tr w:rsidR="00F92169" w:rsidRPr="00DF224F" w:rsidTr="00ED5C2C">
        <w:trPr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F92169" w:rsidRPr="00F92169" w:rsidTr="00ED5C2C">
        <w:trPr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jc w:val="center"/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F92169" w:rsidRPr="00DF224F" w:rsidTr="00F92169">
        <w:trPr>
          <w:trHeight w:hRule="exact" w:val="366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F92169">
              <w:rPr>
                <w:sz w:val="20"/>
                <w:szCs w:val="20"/>
                <w:lang w:val="ru-RU" w:eastAsia="ru-RU"/>
              </w:rPr>
              <w:t xml:space="preserve"> </w:t>
            </w: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F92169">
              <w:rPr>
                <w:sz w:val="20"/>
                <w:szCs w:val="20"/>
                <w:lang w:val="ru-RU" w:eastAsia="ru-RU"/>
              </w:rPr>
              <w:t xml:space="preserve"> </w:t>
            </w: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F92169">
              <w:rPr>
                <w:sz w:val="20"/>
                <w:szCs w:val="20"/>
                <w:lang w:val="ru-RU" w:eastAsia="ru-RU"/>
              </w:rPr>
              <w:t xml:space="preserve"> </w:t>
            </w: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F92169">
              <w:rPr>
                <w:sz w:val="20"/>
                <w:szCs w:val="20"/>
                <w:lang w:val="ru-RU" w:eastAsia="ru-RU"/>
              </w:rPr>
              <w:t xml:space="preserve"> </w:t>
            </w: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F92169" w:rsidRPr="00DF224F" w:rsidTr="00F92169">
        <w:trPr>
          <w:trHeight w:hRule="exact" w:val="3557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F92169">
              <w:rPr>
                <w:sz w:val="20"/>
                <w:szCs w:val="20"/>
                <w:lang w:val="ru-RU" w:eastAsia="ru-RU"/>
              </w:rPr>
              <w:t xml:space="preserve"> </w:t>
            </w: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F92169" w:rsidRPr="00DF224F" w:rsidTr="00F92169">
        <w:trPr>
          <w:trHeight w:hRule="exact" w:val="3544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навыка по заданиям,</w:t>
            </w:r>
            <w:r w:rsidRPr="00F92169">
              <w:rPr>
                <w:sz w:val="20"/>
                <w:szCs w:val="20"/>
                <w:lang w:val="ru-RU" w:eastAsia="ru-RU"/>
              </w:rPr>
              <w:t xml:space="preserve"> </w:t>
            </w: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F92169">
              <w:rPr>
                <w:sz w:val="20"/>
                <w:szCs w:val="20"/>
                <w:lang w:val="ru-RU" w:eastAsia="ru-RU"/>
              </w:rPr>
              <w:t xml:space="preserve"> </w:t>
            </w: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F92169" w:rsidRPr="00F92169" w:rsidRDefault="00F92169" w:rsidP="00F92169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F921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F92169" w:rsidRPr="00F92169" w:rsidRDefault="00F92169" w:rsidP="00F92169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F921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зачету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F92169">
        <w:rPr>
          <w:rFonts w:ascii="Arial" w:hAnsi="Arial" w:cs="Arial"/>
          <w:i/>
          <w:color w:val="000000"/>
          <w:sz w:val="20"/>
          <w:szCs w:val="20"/>
          <w:lang w:eastAsia="ru-RU"/>
        </w:rPr>
        <w:t>Механика</w:t>
      </w:r>
      <w:proofErr w:type="spellEnd"/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атериальная точка. Системы отсчета. Кинематика поступательного движения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Траектори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уть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Средня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Мгновенна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реднее ускорение. Мгновенное ускорение. Касательное и нормальное ускорение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Равномерное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равноускоренное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движение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Движение тела, брошенного под углом к горизонту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Виды взаимодействий в природе. Характеристики некоторых сил: сила тяжести и вес тела, силы трения и упругости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ый закон Ньютона. Инерциальные системы отсчета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торой закон Ньютона. Дифференциальная форма второго закона Ньютона. Третий закон Ньютона. Границы применимости законов Ньютона. Сложение сил.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еханической работы  (постоянной и меняющейся) силы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Графическое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редставление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работы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. Связь кинетической энергии с работой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Консервативные силы. Потенциальное поле. Потенциальная энергия и ее связь с работой. Потенциальная энергия тела в поле тяжести Земли. Энергия сжатой пружины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еханическая энергия. Закон сохранения механической энергии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матика вращательного движения. Угловое перемещение, угловая скорость и угловое ускорение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Векторный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характер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величин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Частот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ериод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вращени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момента силы. Плечо силы. Основное уравнение динамики вращательного движения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инерции абсолютно твердого тела (вычисления моментов инерции)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Физический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смысл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момент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инерции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Теорем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Штейнер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омента импульса. Закон сохранения момента импульса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 вращающегося тела. Работа при вращательном движении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Энерги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катящегос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цилиндр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латы Эйнштейна. Преобразования Лоренца.  Следствия из преобразований Лоренца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Одновременность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Лоренцево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окращение длины.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Замедление времени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Интервал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Релятивистская динамика. Релятивистская масса. Взаимосвязь энергии и массы.</w:t>
      </w:r>
    </w:p>
    <w:p w:rsidR="00F92169" w:rsidRPr="00F92169" w:rsidRDefault="00F92169" w:rsidP="00F92169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F92169">
        <w:rPr>
          <w:rFonts w:ascii="Arial" w:hAnsi="Arial" w:cs="Arial"/>
          <w:i/>
          <w:color w:val="000000"/>
          <w:sz w:val="20"/>
          <w:szCs w:val="20"/>
          <w:lang w:eastAsia="ru-RU"/>
        </w:rPr>
        <w:t>Термодинамика</w:t>
      </w:r>
      <w:proofErr w:type="spellEnd"/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Основное уравнение молекулярно-кинетической теории идеального газа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Идеальный газ. Газовые законы. Уравнение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Менделеева-Клапейрон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Максвелла для распределения молекул по скоростям.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Барометрическа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формул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Распределение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Больцман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Число степеней свободы. Закон Больцмана о равнораспределении энергии по степеням свободы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Внутренняя энергия идеального газа. Работа газа при расширении. Работа газа при различных процессах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ое начало термодинамики. Применение первого начала термодинамики к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изопроцессам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Теплоемкость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газов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Уравнение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Майер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руговой процесс. Обратимый, необратимый процесс. Цикл Карно и его КПД. 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Статистические закономерности распределения молекул газа по объему. Энтропия и ее статистическое толкование.  Изменение энтропии. Расчет изменения энтропии при различных процессах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Взаимодействие молекул. Уравнение состояния реального газа. Изотермы реального газа. Внутренняя энергия реального газа.</w:t>
      </w:r>
    </w:p>
    <w:p w:rsidR="00F92169" w:rsidRPr="00F92169" w:rsidRDefault="00F92169" w:rsidP="00F92169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F92169">
        <w:rPr>
          <w:rFonts w:ascii="Arial" w:hAnsi="Arial" w:cs="Arial"/>
          <w:i/>
          <w:color w:val="000000"/>
          <w:sz w:val="20"/>
          <w:szCs w:val="20"/>
          <w:lang w:eastAsia="ru-RU"/>
        </w:rPr>
        <w:t>Электричество</w:t>
      </w:r>
      <w:proofErr w:type="spellEnd"/>
      <w:r w:rsidRPr="00F92169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и </w:t>
      </w:r>
      <w:proofErr w:type="spellStart"/>
      <w:r w:rsidRPr="00F92169">
        <w:rPr>
          <w:rFonts w:ascii="Arial" w:hAnsi="Arial" w:cs="Arial"/>
          <w:i/>
          <w:color w:val="000000"/>
          <w:sz w:val="20"/>
          <w:szCs w:val="20"/>
          <w:lang w:eastAsia="ru-RU"/>
        </w:rPr>
        <w:t>постоянный</w:t>
      </w:r>
      <w:proofErr w:type="spellEnd"/>
      <w:r w:rsidRPr="00F92169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i/>
          <w:color w:val="000000"/>
          <w:sz w:val="20"/>
          <w:szCs w:val="20"/>
          <w:lang w:eastAsia="ru-RU"/>
        </w:rPr>
        <w:t>ток</w:t>
      </w:r>
      <w:proofErr w:type="spellEnd"/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Закон Кулона. Применение закона Кулона в случае неточечных заряженных тел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Электрическое поле. Напряженность электростатического поля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ринцип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суперпозиции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Силовые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линии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F92169" w:rsidRPr="00F92169" w:rsidRDefault="00F92169" w:rsidP="00F92169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мещение (индукция) электростатического поля. Поток вектора смещения. Теорема Остроградского-Гаусса для электростатического поля. Применение теоремы Остроградского-Гаусса для расчета электростатического поля бесконечной равномерно заряженной сферы. </w:t>
      </w:r>
    </w:p>
    <w:p w:rsidR="00F92169" w:rsidRPr="00F92169" w:rsidRDefault="00F92169" w:rsidP="00F92169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й плоскости.</w:t>
      </w:r>
    </w:p>
    <w:p w:rsidR="00F92169" w:rsidRPr="00F92169" w:rsidRDefault="00F92169" w:rsidP="00F92169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го шара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Работа сил электростатического поля по перемещению заряда. Циркуляция вектора напряженности электростатического поля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Потенциал электростатического поля. Эквипотенциальные поверхности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Взаимосвязь напряженности и потенциала. Взаимное расположение силовых линий и эквипотенциальных поверхностей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Виды диэлектриков. Вектор поляризации. Диэлектрическая восприимчивость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Электрическое поле в диэлектрике. Диэлектрическая проницаемость и ее связь с восприимчивостью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водники в электростатическом поле. Конденсаторы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Электроемкость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лоского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конденсатор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Энергия системы зарядов. Энергия электростатического поля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арактеристики постоянного тока. Плотность тока. Закон Ома в дифференциальной форме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Сопротивление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проводников</w:t>
      </w:r>
      <w:proofErr w:type="spellEnd"/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Ома для участка цепи и для полной цепи.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Электродвижуща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сил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источник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тока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Правила Кирхгофа для расчета электрических цепей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бота и мощность тока. Закон </w:t>
      </w:r>
      <w:proofErr w:type="spellStart"/>
      <w:proofErr w:type="gramStart"/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Джоуля-Ленца</w:t>
      </w:r>
      <w:proofErr w:type="spellEnd"/>
      <w:proofErr w:type="gramEnd"/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Классическа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теория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электропроводности</w:t>
      </w:r>
      <w:proofErr w:type="spellEnd"/>
      <w:r w:rsidRPr="00F9216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F92169" w:rsidRPr="00F92169" w:rsidRDefault="00F92169" w:rsidP="00F92169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F921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экзамену</w:t>
      </w:r>
    </w:p>
    <w:p w:rsidR="00F92169" w:rsidRPr="00F92169" w:rsidRDefault="00F92169" w:rsidP="00F92169">
      <w:pPr>
        <w:spacing w:after="0" w:line="240" w:lineRule="auto"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F92169">
        <w:rPr>
          <w:rFonts w:ascii="Arial" w:hAnsi="Arial" w:cs="Arial"/>
          <w:i/>
          <w:sz w:val="20"/>
          <w:szCs w:val="20"/>
          <w:lang w:val="ru-RU" w:eastAsia="ru-RU"/>
        </w:rPr>
        <w:t>Магнитное поле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Напряженность магнитного поля. Закон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Применение закона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для расчета индукции магнитного поля бесконечного, прямого проводника с током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Закон полного тока (теорема о циркуляции вектора индукции магнитного поля). Применение закона полного тока для расчета поля бесконечно длинного соленоида. Поток вектора магнитной индукции. Теорема Остроградского-Гаусса для магнитного поля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Сила Лоренца. Движение заряженной частицы в магнитном поле. Эффект Холл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Сила Ампера. Взаимодействие параллельных токов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Магнитные моменты электронов и атомов. Диамагнетизм. Магнетики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Вектор намагниченности. Магнитная восприимчивость.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Ди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а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>-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пара-магнетики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>. Магнитное поле в веществе. Магнитная проницаемость. Ферромагнетики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Явления электромагнитной индукции. Вывод закона </w:t>
      </w:r>
      <w:proofErr w:type="spellStart"/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Фарадея-Ленца</w:t>
      </w:r>
      <w:proofErr w:type="spellEnd"/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>. Правило Ленц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Самоиндукция. Индуктивность. Индуктивность бесконечно длинного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соленоида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.Э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>нергия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магнитного поля. Объемная плотность энергии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Система уравнений Максвелла. Значение теории Максвелла.</w:t>
      </w:r>
    </w:p>
    <w:p w:rsidR="00F92169" w:rsidRPr="00F92169" w:rsidRDefault="00F92169" w:rsidP="00F92169">
      <w:pPr>
        <w:ind w:left="720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Колебания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Гармонические колебания и их характеристики. Кинематика гармонических колебаний. Дифференциальное уравнение гармонических колебаний. Энергия гармонических колебаний (механических и электрических)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гармонических колебаний пружинного и физического маятников.  Период колебаний этих маятников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Гармонические колебания в колебательном контуре. Формула Томсон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затухающих механических и  электрических колебаний. Логарифмический декремент затухания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lastRenderedPageBreak/>
        <w:t>Дифференциальное уравнение вынужденных механических колебаний и его решение. Резонансные кривые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Переменный ток. Полное сопротивление цепи переменного тока. Последовательное и параллельное соединение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Сложение колебаний одного направления одинаковой частоты. Векторные диаграммы. Сложение колебаний одного направления. Биения. Сложение взаимно перпендикулярных колебаний. Фигуры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Лиссажу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Волновые процессы. Продольные и поперечные волны. Уравнение бегущей волны. Волновое уравнение. Волновой пакет. Групповая скорость. </w:t>
      </w:r>
    </w:p>
    <w:p w:rsidR="00F92169" w:rsidRPr="00F92169" w:rsidRDefault="00F92169" w:rsidP="00F92169">
      <w:pPr>
        <w:contextualSpacing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F92169">
        <w:rPr>
          <w:rFonts w:ascii="Arial" w:hAnsi="Arial" w:cs="Arial"/>
          <w:i/>
          <w:sz w:val="20"/>
          <w:szCs w:val="20"/>
          <w:lang w:val="ru-RU" w:eastAsia="ru-RU"/>
        </w:rPr>
        <w:t xml:space="preserve">Волновая и квантовая оптика. Квантовая механика 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Электромагнитные волны. Характеристики световых волн. Интенсивность световой волны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Когерентность световых волн. Интерференция света от двух источников. Интерференционные условия для разности фаз и разности хода.  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Методы наблюдения интерференции света (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бипризма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Френеля, опыт Юнга) 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Интерференция в тонких пленках. Вывод формулы для оптической разности хода лучей в тонкой пленке. 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Виды дифракции. Принцип Гюйгенса-Френеля. Метод зон Френеля. Дифракция света на круглом отверстии, от круглого диска, на узкой щели, на дифракционной решетке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Дифракция рентгеновских лучей. Условие </w:t>
      </w:r>
      <w:proofErr w:type="spellStart"/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Вульфа-Брэггов</w:t>
      </w:r>
      <w:proofErr w:type="spellEnd"/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Применение дифракции рентгеновского излучения. 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Естественный и поляризованный свет. Закон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Брюстера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Закон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Малюса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>. Поляризация света при двойном лучепреломлении. Дихроизм. Призма Николя. Оптическая активность веществ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Характеристики теплового излучения. Закон Кирхгофа. Закон Стефана- Больцмана. Закон смещения Вина. Закон Рэлея 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–Д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>жинса. Ультрафиолетовая катастрофа. Формула Планка.  Законы теплового излучения и их получение из формулы Планк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Законы фотоэффекта. Вольтамперная характеристика фототока. Задерживающий потенциал. Ток насыщения. Работа выхода. Уравнение Эйнштейна для фотоэффекта. Красная граница фотоэффект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Фотоны. Давление света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.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Эффект Комптона. Корпускулярно-волновой дуализм свет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Опыт Резерфорда. Постулаты Бор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Корпускулярно-волновой дуализм вещества. Длина волны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де-Бройля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>. Экспериментальные доказательства волновых свойств частиц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Соотношение неопределенностей Гейзенберга. Вывод соотношения неопределенностей на основе волновых свойств частиц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Уравнение Шредингера. Физический смысл пси-функции. Решение уравнения Шредингера для бесконечно-глубокой потенциальной ямы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Потенциальный барьер. Туннельный эффект. Гармонический осциллятор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Закономерности в атомных спектрах. Формула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Бальмера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Боровская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Достоинства и недостатки теории Бор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Квантовомеханическая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Квантовые числа. Вырожденные состояния. Правила отбора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Спонтанное и вынужденное излучение. Лазеры.</w:t>
      </w:r>
    </w:p>
    <w:p w:rsidR="00F92169" w:rsidRPr="00F92169" w:rsidRDefault="00F92169" w:rsidP="00F9216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Энергетические зоны в кристаллах. Структура энергетических зон металлов, полупроводников и диэлектриков. Полупроводники (собственные и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примесные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). Структура энергетических зон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примесных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и собственных полупроводников. </w:t>
      </w:r>
    </w:p>
    <w:p w:rsidR="00F92169" w:rsidRPr="00F92169" w:rsidRDefault="00F92169" w:rsidP="00F92169">
      <w:pPr>
        <w:numPr>
          <w:ilvl w:val="1"/>
          <w:numId w:val="7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F92169" w:rsidRPr="00F92169" w:rsidRDefault="00F92169" w:rsidP="00F92169">
      <w:p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семестр: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57" w:hanging="357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мень брошен вертикально вверх с начальной скоростью </w:t>
      </w:r>
      <w:r w:rsidRPr="00F92169">
        <w:rPr>
          <w:rFonts w:eastAsia="Times New Roman"/>
          <w:position w:val="-18"/>
          <w:lang w:eastAsia="ru-RU"/>
        </w:rPr>
        <w:object w:dxaOrig="1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4pt" o:ole="">
            <v:imagedata r:id="rId6" o:title=""/>
          </v:shape>
          <o:OLEObject Type="Embed" ProgID="Equation.DSMT4" ShapeID="_x0000_i1025" DrawAspect="Content" ObjectID="_1732177129" r:id="rId7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По истечении, какого времени находится на высоте </w:t>
      </w:r>
      <w:r w:rsidRPr="00F92169">
        <w:rPr>
          <w:rFonts w:eastAsia="Times New Roman"/>
          <w:position w:val="-6"/>
          <w:lang w:eastAsia="ru-RU"/>
        </w:rPr>
        <w:object w:dxaOrig="820" w:dyaOrig="279">
          <v:shape id="_x0000_i1026" type="#_x0000_t75" style="width:41.25pt;height:14.25pt" o:ole="">
            <v:imagedata r:id="rId8" o:title=""/>
          </v:shape>
          <o:OLEObject Type="Embed" ProgID="Equation.DSMT4" ShapeID="_x0000_i1026" DrawAspect="Content" ObjectID="_1732177130" r:id="rId9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? Найти скорость камня на этой высоте. Сопротивлением воздуха пренебречь. Принять </w:t>
      </w:r>
      <w:r w:rsidRPr="00F92169">
        <w:rPr>
          <w:rFonts w:eastAsia="Times New Roman"/>
          <w:position w:val="-20"/>
          <w:lang w:eastAsia="ru-RU"/>
        </w:rPr>
        <w:object w:dxaOrig="1120" w:dyaOrig="499">
          <v:shape id="_x0000_i1027" type="#_x0000_t75" style="width:55.5pt;height:24.75pt" o:ole="">
            <v:imagedata r:id="rId10" o:title=""/>
          </v:shape>
          <o:OLEObject Type="Embed" ProgID="Equation.DSMT4" ShapeID="_x0000_i1027" DrawAspect="Content" ObjectID="_1732177131" r:id="rId11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57" w:hanging="357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дуге окружности радиусом </w:t>
      </w:r>
      <w:r w:rsidRPr="00F92169">
        <w:rPr>
          <w:rFonts w:eastAsia="Times New Roman"/>
          <w:position w:val="-6"/>
          <w:lang w:eastAsia="ru-RU"/>
        </w:rPr>
        <w:object w:dxaOrig="859" w:dyaOrig="279">
          <v:shape id="_x0000_i1028" type="#_x0000_t75" style="width:43.5pt;height:14.25pt" o:ole="">
            <v:imagedata r:id="rId12" o:title=""/>
          </v:shape>
          <o:OLEObject Type="Embed" ProgID="Equation.DSMT4" ShapeID="_x0000_i1028" DrawAspect="Content" ObjectID="_1732177132" r:id="rId13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точка. В некоторый момент времени нормальное ускорение точки </w:t>
      </w:r>
      <w:r w:rsidRPr="00F92169">
        <w:rPr>
          <w:rFonts w:eastAsia="Times New Roman"/>
          <w:position w:val="-20"/>
          <w:lang w:eastAsia="ru-RU"/>
        </w:rPr>
        <w:object w:dxaOrig="1300" w:dyaOrig="499">
          <v:shape id="_x0000_i1029" type="#_x0000_t75" style="width:65.25pt;height:24.75pt" o:ole="">
            <v:imagedata r:id="rId14" o:title=""/>
          </v:shape>
          <o:OLEObject Type="Embed" ProgID="Equation.DSMT4" ShapeID="_x0000_i1029" DrawAspect="Content" ObjectID="_1732177133" r:id="rId15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; в этот момент векторы полного и нормального ускорений образуют угол </w:t>
      </w:r>
      <w:r w:rsidRPr="00F92169">
        <w:rPr>
          <w:rFonts w:eastAsia="Times New Roman"/>
          <w:position w:val="-10"/>
          <w:lang w:eastAsia="ru-RU"/>
        </w:rPr>
        <w:object w:dxaOrig="780" w:dyaOrig="360">
          <v:shape id="_x0000_i1030" type="#_x0000_t75" style="width:39pt;height:18pt" o:ole="">
            <v:imagedata r:id="rId16" o:title=""/>
          </v:shape>
          <o:OLEObject Type="Embed" ProgID="Equation.DSMT4" ShapeID="_x0000_i1030" DrawAspect="Content" ObjectID="_1732177134" r:id="rId17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Найти скорость </w:t>
      </w:r>
      <w:r w:rsidRPr="00F92169">
        <w:rPr>
          <w:rFonts w:eastAsia="Times New Roman"/>
          <w:position w:val="-6"/>
          <w:lang w:eastAsia="ru-RU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732177135" r:id="rId19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тангенциальное ускорение </w:t>
      </w:r>
      <w:r w:rsidRPr="00F92169">
        <w:rPr>
          <w:rFonts w:eastAsia="Times New Roman"/>
          <w:position w:val="-12"/>
          <w:lang w:eastAsia="ru-RU"/>
        </w:rPr>
        <w:object w:dxaOrig="260" w:dyaOrig="360">
          <v:shape id="_x0000_i1032" type="#_x0000_t75" style="width:13.5pt;height:18pt" o:ole="">
            <v:imagedata r:id="rId20" o:title=""/>
          </v:shape>
          <o:OLEObject Type="Embed" ProgID="Equation.DSMT4" ShapeID="_x0000_i1032" DrawAspect="Content" ObjectID="_1732177136" r:id="rId21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точки.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57" w:hanging="357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Тело, брошенное с башни в горизонтальном направлении со скоростью </w:t>
      </w:r>
      <w:r w:rsidRPr="00F92169">
        <w:rPr>
          <w:rFonts w:eastAsia="Times New Roman"/>
          <w:position w:val="-18"/>
          <w:lang w:eastAsia="ru-RU"/>
        </w:rPr>
        <w:object w:dxaOrig="1060" w:dyaOrig="480">
          <v:shape id="_x0000_i1033" type="#_x0000_t75" style="width:52.5pt;height:24pt" o:ole="">
            <v:imagedata r:id="rId22" o:title=""/>
          </v:shape>
          <o:OLEObject Type="Embed" ProgID="Equation.DSMT4" ShapeID="_x0000_i1033" DrawAspect="Content" ObjectID="_1732177137" r:id="rId23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упало на землю на расстоянии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S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сновании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) вдвое большем высоты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h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. Найти высоту башни.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57" w:hanging="357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ск радиусом </w:t>
      </w:r>
      <w:r w:rsidRPr="00F92169">
        <w:rPr>
          <w:rFonts w:eastAsia="Times New Roman"/>
          <w:position w:val="-6"/>
          <w:lang w:eastAsia="ru-RU"/>
        </w:rPr>
        <w:object w:dxaOrig="920" w:dyaOrig="279">
          <v:shape id="_x0000_i1034" type="#_x0000_t75" style="width:46.5pt;height:14.25pt" o:ole="">
            <v:imagedata r:id="rId24" o:title=""/>
          </v:shape>
          <o:OLEObject Type="Embed" ProgID="Equation.DSMT4" ShapeID="_x0000_i1034" DrawAspect="Content" ObjectID="_1732177138" r:id="rId25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ращается согласно уравнению </w:t>
      </w:r>
      <w:r w:rsidRPr="00F92169">
        <w:rPr>
          <w:rFonts w:eastAsia="Times New Roman"/>
          <w:position w:val="-10"/>
          <w:lang w:eastAsia="ru-RU"/>
        </w:rPr>
        <w:object w:dxaOrig="1600" w:dyaOrig="360">
          <v:shape id="_x0000_i1035" type="#_x0000_t75" style="width:79.5pt;height:18pt" o:ole="">
            <v:imagedata r:id="rId26" o:title=""/>
          </v:shape>
          <o:OLEObject Type="Embed" ProgID="Equation.DSMT4" ShapeID="_x0000_i1035" DrawAspect="Content" ObjectID="_1732177139" r:id="rId27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где </w:t>
      </w:r>
      <w:r w:rsidRPr="00F92169">
        <w:rPr>
          <w:rFonts w:eastAsia="Times New Roman"/>
          <w:position w:val="-10"/>
          <w:lang w:eastAsia="ru-RU"/>
        </w:rPr>
        <w:object w:dxaOrig="980" w:dyaOrig="320">
          <v:shape id="_x0000_i1036" type="#_x0000_t75" style="width:49.5pt;height:15.75pt" o:ole="">
            <v:imagedata r:id="rId28" o:title=""/>
          </v:shape>
          <o:OLEObject Type="Embed" ProgID="Equation.DSMT4" ShapeID="_x0000_i1036" DrawAspect="Content" ObjectID="_1732177140" r:id="rId29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F92169">
        <w:rPr>
          <w:rFonts w:eastAsia="Times New Roman"/>
          <w:position w:val="-18"/>
          <w:lang w:eastAsia="ru-RU"/>
        </w:rPr>
        <w:object w:dxaOrig="1340" w:dyaOrig="520">
          <v:shape id="_x0000_i1037" type="#_x0000_t75" style="width:66.75pt;height:26.25pt" o:ole="">
            <v:imagedata r:id="rId30" o:title=""/>
          </v:shape>
          <o:OLEObject Type="Embed" ProgID="Equation.DSMT4" ShapeID="_x0000_i1037" DrawAspect="Content" ObjectID="_1732177141" r:id="rId31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F92169">
        <w:rPr>
          <w:rFonts w:eastAsia="Times New Roman"/>
          <w:position w:val="-20"/>
          <w:lang w:eastAsia="ru-RU"/>
        </w:rPr>
        <w:object w:dxaOrig="1420" w:dyaOrig="540">
          <v:shape id="_x0000_i1038" type="#_x0000_t75" style="width:71.25pt;height:27pt" o:ole="">
            <v:imagedata r:id="rId32" o:title=""/>
          </v:shape>
          <o:OLEObject Type="Embed" ProgID="Equation.DSMT4" ShapeID="_x0000_i1038" DrawAspect="Content" ObjectID="_1732177142" r:id="rId33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тангенциальное, нормальное и полное а, ускорения точек на окружности диска для момента времени </w:t>
      </w:r>
      <w:r w:rsidRPr="00F92169">
        <w:rPr>
          <w:rFonts w:eastAsia="Times New Roman"/>
          <w:position w:val="-6"/>
          <w:lang w:eastAsia="ru-RU"/>
        </w:rPr>
        <w:object w:dxaOrig="720" w:dyaOrig="279">
          <v:shape id="_x0000_i1039" type="#_x0000_t75" style="width:36pt;height:14.25pt" o:ole="">
            <v:imagedata r:id="rId34" o:title=""/>
          </v:shape>
          <o:OLEObject Type="Embed" ProgID="Equation.DSMT4" ShapeID="_x0000_i1039" DrawAspect="Content" ObjectID="_1732177143" r:id="rId35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57" w:hanging="357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lastRenderedPageBreak/>
        <w:t xml:space="preserve">Винт аэросаней вращается с частотой </w:t>
      </w:r>
      <w:r w:rsidRPr="00F92169">
        <w:rPr>
          <w:rFonts w:eastAsia="Times New Roman"/>
          <w:position w:val="-6"/>
          <w:lang w:eastAsia="ru-RU"/>
        </w:rPr>
        <w:object w:dxaOrig="1359" w:dyaOrig="320">
          <v:shape id="_x0000_i1040" type="#_x0000_t75" style="width:68.25pt;height:15.75pt" o:ole="">
            <v:imagedata r:id="rId36" o:title=""/>
          </v:shape>
          <o:OLEObject Type="Embed" ProgID="Equation.DSMT4" ShapeID="_x0000_i1040" DrawAspect="Content" ObjectID="_1732177144" r:id="rId37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корость поступательного движения 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аэросаней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равна </w:t>
      </w:r>
      <w:r w:rsidRPr="00F92169">
        <w:rPr>
          <w:rFonts w:eastAsia="Times New Roman"/>
          <w:position w:val="-18"/>
          <w:lang w:eastAsia="ru-RU"/>
        </w:rPr>
        <w:object w:dxaOrig="1140" w:dyaOrig="480">
          <v:shape id="_x0000_i1041" type="#_x0000_t75" style="width:57pt;height:24pt" o:ole="">
            <v:imagedata r:id="rId38" o:title=""/>
          </v:shape>
          <o:OLEObject Type="Embed" ProgID="Equation.DSMT4" ShapeID="_x0000_i1041" DrawAspect="Content" ObjectID="_1732177145" r:id="rId39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 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какой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скоростью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u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один из концов винта, если радиус винта равен </w:t>
      </w:r>
      <w:r w:rsidRPr="00F92169">
        <w:rPr>
          <w:rFonts w:eastAsia="Times New Roman"/>
          <w:position w:val="-6"/>
          <w:lang w:eastAsia="ru-RU"/>
        </w:rPr>
        <w:object w:dxaOrig="720" w:dyaOrig="279">
          <v:shape id="_x0000_i1042" type="#_x0000_t75" style="width:36pt;height:14.25pt" o:ole="">
            <v:imagedata r:id="rId40" o:title=""/>
          </v:shape>
          <o:OLEObject Type="Embed" ProgID="Equation.DSMT4" ShapeID="_x0000_i1042" DrawAspect="Content" ObjectID="_1732177146" r:id="rId41"/>
        </w:objec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Определить давления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proofErr w:type="gramStart"/>
      <w:r w:rsidRPr="00F9216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>1</w:t>
      </w:r>
      <w:proofErr w:type="gramEnd"/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и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р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газа, содержащего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9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олекул и имеющего объем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 см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3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при температурах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K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1000 К.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ой объем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V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нимает смесь азота массой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кг и гелия массой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m</w:t>
      </w:r>
      <w:r w:rsidRPr="00F9216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F9216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кг при нормальных условиях?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баллоне вместимостью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5 л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5 л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аходится смесь, содержащая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1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г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г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одорода,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б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4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г водяного пара и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3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60 г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60 г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ксида углерода. Температура смеси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t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r w:rsidRPr="00F9216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7°.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пределить давление.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ую ускоряющую разность потенциалов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олжен   пройти   электрон, чтобы получить скорость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υ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8 Мм/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с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?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ряд равномерно распределен по бесконечной плоскости с поверхностной   плотностью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σ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 нКл/м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зность потенциалов двух точек поля, одна из которых находится на плоскости, а другая удалена от нее на 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расстояние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а = </w:t>
      </w:r>
      <w:smartTag w:uri="urn:schemas-microsoft-com:office:smarttags" w:element="metricconverter">
        <w:smartTagPr>
          <w:attr w:name="ProductID" w:val="10 см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 батарее с ЭДС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ε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300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ключены два плоских конденсатора емкостями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пФ и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ЗпФ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заряд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Q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напряжение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на пластинках конденсаторов при последовательном и параллельном соединениях.</w:t>
      </w:r>
    </w:p>
    <w:p w:rsidR="00F92169" w:rsidRPr="00F92169" w:rsidRDefault="00F92169" w:rsidP="00F9216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концах медного провода длиной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5 м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поддерживается напряжение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В. Определить плотность тока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j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 проводе.</w:t>
      </w:r>
    </w:p>
    <w:p w:rsidR="00F92169" w:rsidRPr="00F92169" w:rsidRDefault="00F92169" w:rsidP="00F92169">
      <w:pPr>
        <w:spacing w:after="0" w:line="240" w:lineRule="auto"/>
        <w:jc w:val="both"/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 семестр: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По тонкому проводнику, изогнутому в виде пра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вильного шестиугольника со 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стороной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а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10 см, идет ток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20 А. Определить магнитную индукцию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в центре шестиугольника.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бмотка соленоида содержит два слоя, плотно при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легающих друг к  другу витков   провода  диаметром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0,2 мм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2 мм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  Определить  магнитную индукцию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В</w:t>
      </w:r>
      <w:proofErr w:type="gramEnd"/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оси соленоида, если по проводу идет ток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0,5 А.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однородном магнитном поле с индукцией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0,01 Тл помещен прямой  проводник длиной  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20 см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подводящие провода находятся вне поля). Определить силу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F</w:t>
      </w:r>
      <w:r w:rsidRPr="00F9216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ую на проводник, если по нему течет ток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50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а угол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ежду направлением тока и вектором магнитной индукции равен 30°.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а с током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5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содержит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0 витков тон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кого провода. Определить магнитный момент  </w:t>
      </w:r>
      <w:proofErr w:type="spellStart"/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proofErr w:type="spellEnd"/>
      <w:proofErr w:type="gramStart"/>
      <w:r w:rsidRPr="00F9216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</w:t>
      </w:r>
      <w:proofErr w:type="gramEnd"/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и с током, если ее площадь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S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0см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 витку  радиусом  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течет  ток 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50 А. Виток помещен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 однородное магнитное поле (В = 0,2 Тл). Определить момент силы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М</w:t>
      </w:r>
      <w:r w:rsidRPr="00F9216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ей на виток, если плоскость витка составляет угол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60° с линиями индук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>ции.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 влетел в магнитное поле перпендикулярно линиям индукции и описал дугу радиусом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см"/>
        </w:smartTagPr>
        <w:r w:rsidRPr="00F92169">
          <w:rPr>
            <w:rFonts w:ascii="Arial" w:eastAsia="Times New Roman" w:hAnsi="Arial" w:cs="Arial"/>
            <w:iCs/>
            <w:color w:val="000000"/>
            <w:sz w:val="20"/>
            <w:szCs w:val="20"/>
            <w:lang w:val="ru-RU" w:eastAsia="ru-RU"/>
          </w:rPr>
          <w:t>10</w:t>
        </w:r>
        <w:r w:rsidRPr="00F92169">
          <w:rPr>
            <w:rFonts w:ascii="Arial" w:eastAsia="Times New Roman" w:hAnsi="Arial" w:cs="Arial"/>
            <w:i/>
            <w:iCs/>
            <w:color w:val="000000"/>
            <w:sz w:val="20"/>
            <w:szCs w:val="20"/>
            <w:lang w:val="ru-RU" w:eastAsia="ru-RU"/>
          </w:rPr>
          <w:t xml:space="preserve"> </w:t>
        </w: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см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скорость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протона, если магнитная индукция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В</w:t>
      </w:r>
      <w:proofErr w:type="gramEnd"/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Тл.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диус второго темного кольца Ньютона в отраженном свете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F9216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F9216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smartTag w:uri="urn:schemas-microsoft-com:office:smarttags" w:element="metricconverter">
        <w:smartTagPr>
          <w:attr w:name="ProductID" w:val="0,4 мм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4 мм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диус </w:t>
      </w:r>
      <w:proofErr w:type="gramStart"/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ривизны плосковыпуклой линзы, взятой для опыта, если она освещается  монохроматическим светом с длиной волны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64 мкм.   [125 мм]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пластину 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с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щелью, ширина которой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a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0,05 мм"/>
        </w:smartTagPr>
        <w:r w:rsidRPr="00F9216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05 мм</w:t>
        </w:r>
      </w:smartTag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, падает нормально монохроматический свет с длиной вол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ны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7 мкм. Определить угол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ения лучей, соответствующий  первому дифракционному максимуму.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фракционная решетка, освещенная нормально падающим монохроматическим светом, отклоняет спектр третьего порядка на угол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0°. На какой </w:t>
      </w: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 w:eastAsia="ru-RU"/>
        </w:rPr>
        <w:t>угол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яет она спектр четвертого порядка? 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Угол преломления луча в жидкости </w:t>
      </w:r>
      <w:proofErr w:type="spellStart"/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5°. Опре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делить показатель преломления </w:t>
      </w:r>
      <w:proofErr w:type="spellStart"/>
      <w:proofErr w:type="gramStart"/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п</w:t>
      </w:r>
      <w:proofErr w:type="spellEnd"/>
      <w:proofErr w:type="gramEnd"/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жидкости, если известно, что отраженный пучок света максимально поляризован.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ля электрона, прошедшего ускоряющую  разность потенциалов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U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2,5 В. </w:t>
      </w:r>
    </w:p>
    <w:p w:rsidR="00F92169" w:rsidRPr="00F92169" w:rsidRDefault="00F92169" w:rsidP="00F9216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для протона, движущегося со скоростью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0,6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proofErr w:type="gramStart"/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- скорость света в вакууме). Оценить с помощью соотношения неопределенностей минимальную кинетическую энергию </w:t>
      </w:r>
      <w:r w:rsidRPr="00F9216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Т</w:t>
      </w:r>
      <w:proofErr w:type="gramStart"/>
      <w:r w:rsidRPr="00F9216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in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электрона, движущегося внутри сферической области   диаметром </w:t>
      </w:r>
      <w:r w:rsidRPr="00F9216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l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м.</w:t>
      </w:r>
    </w:p>
    <w:p w:rsidR="00F92169" w:rsidRPr="00F92169" w:rsidRDefault="00F92169" w:rsidP="00F92169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Примерный перечень вопросов к лабораторным работам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F92169" w:rsidRPr="00F92169" w:rsidRDefault="00F92169" w:rsidP="00F92169">
      <w:pPr>
        <w:spacing w:after="0"/>
        <w:rPr>
          <w:rFonts w:ascii="Arial" w:eastAsia="Times New Roman" w:hAnsi="Arial" w:cs="Arial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1 семестр:</w:t>
      </w:r>
    </w:p>
    <w:p w:rsidR="00F92169" w:rsidRPr="00F92169" w:rsidRDefault="00F92169" w:rsidP="00F9216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</w:rPr>
      </w:pPr>
      <w:r w:rsidRPr="00F92169">
        <w:rPr>
          <w:rFonts w:ascii="Arial" w:eastAsia="Times New Roman" w:hAnsi="Arial" w:cs="Arial"/>
          <w:sz w:val="20"/>
          <w:szCs w:val="20"/>
          <w:lang w:val="ru-RU"/>
        </w:rPr>
        <w:t xml:space="preserve">Что такое измерение? Какие виды измерений вы знаете? </w:t>
      </w:r>
      <w:proofErr w:type="spellStart"/>
      <w:r w:rsidRPr="00F92169">
        <w:rPr>
          <w:rFonts w:ascii="Arial" w:eastAsia="Times New Roman" w:hAnsi="Arial" w:cs="Arial"/>
          <w:sz w:val="20"/>
          <w:szCs w:val="20"/>
        </w:rPr>
        <w:t>Чем</w:t>
      </w:r>
      <w:proofErr w:type="spellEnd"/>
      <w:r w:rsidRPr="00F92169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sz w:val="20"/>
          <w:szCs w:val="20"/>
        </w:rPr>
        <w:t>они</w:t>
      </w:r>
      <w:proofErr w:type="spellEnd"/>
      <w:r w:rsidRPr="00F92169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sz w:val="20"/>
          <w:szCs w:val="20"/>
        </w:rPr>
        <w:t>характеризуются</w:t>
      </w:r>
      <w:proofErr w:type="spellEnd"/>
      <w:r w:rsidRPr="00F92169">
        <w:rPr>
          <w:rFonts w:ascii="Arial" w:eastAsia="Times New Roman" w:hAnsi="Arial" w:cs="Arial"/>
          <w:sz w:val="20"/>
          <w:szCs w:val="20"/>
        </w:rPr>
        <w:t>?</w:t>
      </w:r>
    </w:p>
    <w:p w:rsidR="00F92169" w:rsidRPr="00F92169" w:rsidRDefault="00F92169" w:rsidP="00F9216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sz w:val="20"/>
          <w:szCs w:val="20"/>
          <w:lang w:val="ru-RU"/>
        </w:rPr>
        <w:t>Что такое погрешность (ошибка) измерения? Какие виды погрешностей существуют? Причины их возникновения.</w:t>
      </w:r>
    </w:p>
    <w:p w:rsidR="00F92169" w:rsidRPr="00F92169" w:rsidRDefault="00F92169" w:rsidP="00F9216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sz w:val="20"/>
          <w:szCs w:val="20"/>
          <w:lang w:val="ru-RU"/>
        </w:rPr>
        <w:t>Что такое абсолютная и относительная ошибка? В каких единицах они измеряются?</w:t>
      </w:r>
    </w:p>
    <w:p w:rsidR="00F92169" w:rsidRPr="00F92169" w:rsidRDefault="00F92169" w:rsidP="00F9216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sz w:val="20"/>
          <w:szCs w:val="20"/>
          <w:lang w:val="ru-RU"/>
        </w:rPr>
        <w:t>Алгоритм вычисления ошибок при прямых и косвенных измерениях.</w:t>
      </w:r>
    </w:p>
    <w:p w:rsidR="00F92169" w:rsidRPr="00F92169" w:rsidRDefault="00F92169" w:rsidP="00F9216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sz w:val="20"/>
          <w:szCs w:val="20"/>
          <w:lang w:val="ru-RU"/>
        </w:rPr>
        <w:t>Правила измерения длины с помощью штангенциркуля и микрометр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нятие силы, массы. 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2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/>
        </w:rPr>
        <w:t>й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закон Ньютона и его формулировки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Что такое консервативная и диссипативная системы? Понятие потенциального поля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формулировать закон сохранения механической энергии. 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Средняя сила удара шарика о рельс (вывод).</w:t>
      </w:r>
    </w:p>
    <w:p w:rsidR="00F92169" w:rsidRPr="00F92169" w:rsidRDefault="00F92169" w:rsidP="00F92169">
      <w:pPr>
        <w:numPr>
          <w:ilvl w:val="0"/>
          <w:numId w:val="17"/>
        </w:numPr>
        <w:tabs>
          <w:tab w:val="left" w:pos="426"/>
        </w:tabs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Что такое удар? Упругий и неупругий удары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осстановления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 xml:space="preserve">Закон сохранения импульса и закон сохранения энергии  для 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абсолютно упругого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удар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кон сохранения импульса и закон сохранения энергии для абсолютно неупругого удар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Скорость шарика при прохождении положения равновесия (вывод)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Момент инерции материальной точки, твердого тел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Плечо силы. Момент силы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ой закон динамики вращательного движения твердого тел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Кинетическая энергия и работа при вращательном движении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Теорема Штейнер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Идеальный газ. Уравнение состояния идеального газ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Внутренняя энергия, работа идеального газ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ервое начало термодинамики. Применить его к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изопроцессам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Адиабатический процесс (</w:t>
      </w:r>
      <w:r w:rsidRPr="00F92169">
        <w:rPr>
          <w:rFonts w:ascii="Arial" w:eastAsia="Times New Roman" w:hAnsi="Arial" w:cs="Arial"/>
          <w:color w:val="000000"/>
          <w:sz w:val="20"/>
          <w:szCs w:val="20"/>
        </w:rPr>
        <w:t>I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-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ое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начало, уравнение Пуассона)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казатель адиабаты. Число степеней свободы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i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, теплоемкости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С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р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и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С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V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Явления переноса. 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ирода вязкости. Градиент скорости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вязкости (закон Ньютона)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язкости (вывод расчетной формулы)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Число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Рейнольдса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. Время релаксации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ханические бегущие волны: поперечные и продольные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бегущей волны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поперечной и продольной волн. 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Связь длины волны, скорости и частоты бегущей волны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Стоячие волны, их принципиальное отличие от всех других видов волн.</w:t>
      </w:r>
    </w:p>
    <w:p w:rsidR="00F92169" w:rsidRPr="00F92169" w:rsidRDefault="00F92169" w:rsidP="00F92169">
      <w:pPr>
        <w:numPr>
          <w:ilvl w:val="0"/>
          <w:numId w:val="16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стоячей волны. Пучности и узлы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Проводники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в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электрическом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поле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Электроемкость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проводника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Конденсатор. Электроемкость плоского конденсатора (вывод)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оемкости параллельно и последовательно соединенных конденсаторов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ическая схема по измерению емкости конденсатора (назначение всех элементов)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Характеристики электрического тока, закон Ома в дифференциальной форме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мкнутая электрическая цепь. Закон Ома в интегральной форме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Закон </w:t>
      </w:r>
      <w:proofErr w:type="spellStart"/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Джоуля-Ленца</w:t>
      </w:r>
      <w:proofErr w:type="spellEnd"/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в интегральной форме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Физический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смысл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ЭДС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лезная мощность, ее зависимость от сопротивления </w:t>
      </w:r>
      <w:r w:rsidRPr="00F92169">
        <w:rPr>
          <w:rFonts w:ascii="Arial" w:eastAsia="Times New Roman" w:hAnsi="Arial" w:cs="Arial"/>
          <w:color w:val="000000"/>
          <w:sz w:val="20"/>
          <w:szCs w:val="20"/>
        </w:rPr>
        <w:t>R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. Условие максимум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Напряженность поля. Потенциал. Связь между ними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Силовые и эквипотенциальные поверхности поля точечного заряд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ые элементы электронно-лучевой трубки (чертеж)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электронов, прошедших второй анод.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Вывод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формулы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Траектория электронов в пространстве отклоняющих пластин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Диполь. Плечо диполя. Электрический момент диполя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Явление поляризации диэлектрика. Вектор поляризации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Физический смысл диэлектрической проницаемости вещества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Сегнетоэлектрики, их отличия от остальных диэлектриков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Гистерезис. Показать на петле гистерезиса </w:t>
      </w:r>
      <w:proofErr w:type="gram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D</w:t>
      </w:r>
      <w:proofErr w:type="gramEnd"/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(или Р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) и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Е</w:t>
      </w:r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коэрц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магнетрон? Его схема (вид сверху)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казать на схеме магнетрона направление векторов:</w:t>
      </w:r>
    </w:p>
    <w:p w:rsidR="00F92169" w:rsidRPr="00F92169" w:rsidRDefault="00F92169" w:rsidP="00F92169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υ –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скорость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электрона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,</w:t>
      </w:r>
    </w:p>
    <w:p w:rsidR="00F92169" w:rsidRPr="00F92169" w:rsidRDefault="00F92169" w:rsidP="00F92169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 – вектор индукции для любого направления тока,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F</w:t>
      </w:r>
      <w:r w:rsidRPr="00F92169">
        <w:rPr>
          <w:rFonts w:ascii="Arial" w:eastAsia="Times New Roman" w:hAnsi="Arial" w:cs="Arial"/>
          <w:bCs/>
          <w:color w:val="000000"/>
          <w:sz w:val="20"/>
          <w:szCs w:val="20"/>
          <w:vertAlign w:val="subscript"/>
        </w:rPr>
        <w:t>л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–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зобразить траекторию электронов в магнетроне при различных значениях токов в соленоиде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Ампера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spacing w:before="120" w:after="0" w:line="240" w:lineRule="auto"/>
        <w:rPr>
          <w:rFonts w:ascii="Arial" w:eastAsia="Times New Roman" w:hAnsi="Arial" w:cs="Arial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sz w:val="20"/>
          <w:szCs w:val="20"/>
          <w:lang w:val="ru-RU"/>
        </w:rPr>
        <w:t>2</w:t>
      </w:r>
      <w:r w:rsidRPr="00F92169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sz w:val="20"/>
          <w:szCs w:val="20"/>
        </w:rPr>
        <w:t>семестр</w:t>
      </w:r>
      <w:proofErr w:type="spellEnd"/>
      <w:r w:rsidRPr="00F92169">
        <w:rPr>
          <w:rFonts w:ascii="Arial" w:eastAsia="Times New Roman" w:hAnsi="Arial" w:cs="Arial"/>
          <w:sz w:val="20"/>
          <w:szCs w:val="20"/>
        </w:rPr>
        <w:t>: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магнитной индукции, напряженность магнитного поля, магнитная проницаемость среды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Био-Савара-Лапласа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</w:t>
      </w:r>
      <w:proofErr w:type="gramStart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В</w:t>
      </w:r>
      <w:proofErr w:type="gramEnd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магнитного поля бесконечно длинного прямолинейного проводника с током </w:t>
      </w:r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I</w:t>
      </w: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(формула)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</w:t>
      </w:r>
      <w:proofErr w:type="gramStart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В</w:t>
      </w:r>
      <w:proofErr w:type="gramEnd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магнитного поля для отрезка проводника с током (формула)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</w:t>
      </w:r>
      <w:proofErr w:type="gramStart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В</w:t>
      </w:r>
      <w:proofErr w:type="gramEnd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магнитного поля в центре кругового тока (формула)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Явление электромагнитной индукции. Определение. Правило Ленца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Фарадея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,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его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вывод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Токи при замыкании и размыкании цепи. Явление самоиндукции, ЭДС самоиндукции (формула)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ндуктивность катушки. Взаимная индуктивность катушек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ихревые токи. Вредны они или полезны? Почему сердечники трансформаторов не делают сплошными?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ие световые волны являются когерентными?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Интерференция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Геометрическая и оптическая длина пути, оптическая разность хода, условия максимума и минимума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Установка для «колец Ньютона», ход лучей в ней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актическое применение явления интерференции света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Дифракция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света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Гюйгенса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–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Френеля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Фронт волны точечного и бесконечно удаленного источников, рисунок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Френеля для круглого отверстия. Условия максимума и минимума в точке М экрана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для щели, условия максимума и минимума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Внешний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фотоэффект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Уравнение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Законы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Устройство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фотоэлемента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работы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color w:val="000000"/>
          <w:sz w:val="20"/>
          <w:szCs w:val="20"/>
        </w:rPr>
        <w:t>фотоумножителя</w:t>
      </w:r>
      <w:proofErr w:type="spellEnd"/>
      <w:r w:rsidRPr="00F9216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Модели атома Томсона, Резерфорда, Бора.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стулаты Бора и происхождение линейчатых спектров.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Имеется ли какая-либо связь между частотой обращения электрона вокруг ядра атома водорода и частотой его излучения? 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ывести формулы для определения скорости электрона на </w:t>
      </w:r>
      <w:proofErr w:type="gram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proofErr w:type="gramEnd"/>
      <w:r w:rsidRPr="00F92169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е и радиуса </w:t>
      </w:r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ы.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характеризовать изменения кинетической, потенциальной и полной энергий электрона в атоме при его удалении от ядра.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валентная зона, запрещенная зона и зона проводимости?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Какие полупроводники называются собственными, а какие –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римесными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?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т чего зависит концентрация свободных носителей заряда в </w:t>
      </w:r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 и в </w:t>
      </w:r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p</w:t>
      </w: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? 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полупроводников.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металлов.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глощение, спонтанное и вынужденное излучения.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сновные компоненты оптического квантового генератора.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Охарактеризовать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их</w:t>
      </w:r>
      <w:proofErr w:type="spellEnd"/>
      <w:r w:rsidRPr="00F9216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Какое состояние среды называется инверсным?</w:t>
      </w:r>
    </w:p>
    <w:p w:rsidR="00F92169" w:rsidRPr="00F92169" w:rsidRDefault="00F92169" w:rsidP="00F9216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чему смесь гелия и неона является хорошей активной средой </w:t>
      </w:r>
      <w:proofErr w:type="gramStart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для</w:t>
      </w:r>
      <w:proofErr w:type="gramEnd"/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газового ОКГ?</w:t>
      </w:r>
    </w:p>
    <w:p w:rsidR="00F92169" w:rsidRPr="00F92169" w:rsidRDefault="00F92169" w:rsidP="00F92169">
      <w:pPr>
        <w:numPr>
          <w:ilvl w:val="0"/>
          <w:numId w:val="19"/>
        </w:numPr>
        <w:contextualSpacing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тличия лазерного излучения от любого другого излучения.</w:t>
      </w:r>
    </w:p>
    <w:p w:rsidR="00F92169" w:rsidRPr="00F92169" w:rsidRDefault="00F92169" w:rsidP="00F92169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ое</w:t>
      </w:r>
      <w:r w:rsidRPr="00F92169">
        <w:rPr>
          <w:rFonts w:ascii="Times New Roman" w:hAnsi="Times New Roman"/>
          <w:b/>
          <w:sz w:val="24"/>
          <w:szCs w:val="24"/>
          <w:lang w:val="ru-RU" w:eastAsia="ru-RU"/>
        </w:rPr>
        <w:t xml:space="preserve"> </w:t>
      </w:r>
      <w:r w:rsidRPr="00F92169">
        <w:rPr>
          <w:rFonts w:ascii="Arial" w:hAnsi="Arial" w:cs="Arial"/>
          <w:b/>
          <w:sz w:val="20"/>
          <w:szCs w:val="20"/>
          <w:lang w:val="ru-RU" w:eastAsia="ru-RU"/>
        </w:rPr>
        <w:t xml:space="preserve">содержание расчетно-графических работ 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F92169" w:rsidRPr="00F92169" w:rsidRDefault="00F92169" w:rsidP="00F92169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Первый семестр:</w:t>
      </w:r>
    </w:p>
    <w:p w:rsidR="00F92169" w:rsidRPr="00F92169" w:rsidRDefault="00F92169" w:rsidP="00F9216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Камень брошен вертикально вверх с начальной скоростью </w:t>
      </w:r>
      <w:r w:rsidRPr="00F92169">
        <w:rPr>
          <w:position w:val="-18"/>
          <w:lang w:val="ru-RU" w:eastAsia="ru-RU"/>
        </w:rPr>
        <w:object w:dxaOrig="1160" w:dyaOrig="480">
          <v:shape id="_x0000_i1043" type="#_x0000_t75" style="width:48.75pt;height:20.25pt" o:ole="">
            <v:imagedata r:id="rId42" o:title=""/>
          </v:shape>
          <o:OLEObject Type="Embed" ProgID="Equation.3" ShapeID="_x0000_i1043" DrawAspect="Content" ObjectID="_1732177147" r:id="rId43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По истечении, какого времени находится на высоте </w:t>
      </w:r>
      <w:r w:rsidRPr="00F92169">
        <w:rPr>
          <w:position w:val="-6"/>
          <w:lang w:val="ru-RU" w:eastAsia="ru-RU"/>
        </w:rPr>
        <w:object w:dxaOrig="840" w:dyaOrig="279">
          <v:shape id="_x0000_i1044" type="#_x0000_t75" style="width:36pt;height:12pt" o:ole="">
            <v:imagedata r:id="rId44" o:title=""/>
          </v:shape>
          <o:OLEObject Type="Embed" ProgID="Equation.3" ShapeID="_x0000_i1044" DrawAspect="Content" ObjectID="_1732177148" r:id="rId45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? Найти скорость камня на этой высоте. Сопротивлением воздуха пренебречь. Принять </w:t>
      </w:r>
      <w:r w:rsidRPr="00F92169">
        <w:rPr>
          <w:position w:val="-20"/>
          <w:lang w:val="ru-RU" w:eastAsia="ru-RU"/>
        </w:rPr>
        <w:object w:dxaOrig="1160" w:dyaOrig="499">
          <v:shape id="_x0000_i1045" type="#_x0000_t75" style="width:52.5pt;height:22.5pt" o:ole="">
            <v:imagedata r:id="rId46" o:title=""/>
          </v:shape>
          <o:OLEObject Type="Embed" ProgID="Equation.3" ShapeID="_x0000_i1045" DrawAspect="Content" ObjectID="_1732177149" r:id="rId47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Звуковые колебания, имеющие частоту </w:t>
      </w:r>
      <w:r w:rsidRPr="00F92169">
        <w:rPr>
          <w:position w:val="-10"/>
          <w:lang w:val="ru-RU" w:eastAsia="ru-RU"/>
        </w:rPr>
        <w:object w:dxaOrig="1100" w:dyaOrig="320">
          <v:shape id="_x0000_i1046" type="#_x0000_t75" style="width:49.5pt;height:14.25pt" o:ole="">
            <v:imagedata r:id="rId48" o:title=""/>
          </v:shape>
          <o:OLEObject Type="Embed" ProgID="Equation.3" ShapeID="_x0000_i1046" DrawAspect="Content" ObjectID="_1732177150" r:id="rId49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и амплитуду </w:t>
      </w:r>
      <w:r w:rsidRPr="00F92169">
        <w:rPr>
          <w:position w:val="-10"/>
          <w:lang w:val="ru-RU" w:eastAsia="ru-RU"/>
        </w:rPr>
        <w:object w:dxaOrig="1240" w:dyaOrig="320">
          <v:shape id="_x0000_i1047" type="#_x0000_t75" style="width:55.5pt;height:14.25pt" o:ole="">
            <v:imagedata r:id="rId50" o:title=""/>
          </v:shape>
          <o:OLEObject Type="Embed" ProgID="Equation.3" ShapeID="_x0000_i1047" DrawAspect="Content" ObjectID="_1732177151" r:id="rId51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, распространяются в упругой среде. Длина волны </w:t>
      </w:r>
      <w:r w:rsidRPr="00F92169">
        <w:rPr>
          <w:position w:val="-6"/>
          <w:lang w:val="ru-RU" w:eastAsia="ru-RU"/>
        </w:rPr>
        <w:object w:dxaOrig="980" w:dyaOrig="279">
          <v:shape id="_x0000_i1048" type="#_x0000_t75" style="width:48.75pt;height:14.25pt" o:ole="">
            <v:imagedata r:id="rId52" o:title=""/>
          </v:shape>
          <o:OLEObject Type="Embed" ProgID="Equation.3" ShapeID="_x0000_i1048" DrawAspect="Content" ObjectID="_1732177152" r:id="rId53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>. Найти: 1) скорость распространения волн; 2) максимальную скорость частиц среды.</w:t>
      </w:r>
    </w:p>
    <w:p w:rsidR="00F92169" w:rsidRPr="00F92169" w:rsidRDefault="00F92169" w:rsidP="00F9216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Диск радиусом </w:t>
      </w:r>
      <w:r w:rsidRPr="00F92169">
        <w:rPr>
          <w:position w:val="-6"/>
          <w:lang w:val="ru-RU" w:eastAsia="ru-RU"/>
        </w:rPr>
        <w:object w:dxaOrig="940" w:dyaOrig="279">
          <v:shape id="_x0000_i1049" type="#_x0000_t75" style="width:47.25pt;height:14.25pt" o:ole="">
            <v:imagedata r:id="rId54" o:title=""/>
          </v:shape>
          <o:OLEObject Type="Embed" ProgID="Equation.3" ShapeID="_x0000_i1049" DrawAspect="Content" ObjectID="_1732177153" r:id="rId55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вращается согласно уравнению </w:t>
      </w:r>
      <w:r w:rsidRPr="00F92169">
        <w:rPr>
          <w:position w:val="-10"/>
          <w:lang w:val="ru-RU" w:eastAsia="ru-RU"/>
        </w:rPr>
        <w:object w:dxaOrig="1640" w:dyaOrig="360">
          <v:shape id="_x0000_i1050" type="#_x0000_t75" style="width:77.25pt;height:17.25pt" o:ole="">
            <v:imagedata r:id="rId56" o:title=""/>
          </v:shape>
          <o:OLEObject Type="Embed" ProgID="Equation.3" ShapeID="_x0000_i1050" DrawAspect="Content" ObjectID="_1732177154" r:id="rId57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, где </w:t>
      </w:r>
      <w:r w:rsidRPr="00F92169">
        <w:rPr>
          <w:position w:val="-10"/>
          <w:lang w:val="ru-RU" w:eastAsia="ru-RU"/>
        </w:rPr>
        <w:object w:dxaOrig="980" w:dyaOrig="320">
          <v:shape id="_x0000_i1051" type="#_x0000_t75" style="width:45.75pt;height:14.25pt" o:ole="">
            <v:imagedata r:id="rId58" o:title=""/>
          </v:shape>
          <o:OLEObject Type="Embed" ProgID="Equation.3" ShapeID="_x0000_i1051" DrawAspect="Content" ObjectID="_1732177155" r:id="rId59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F92169">
        <w:rPr>
          <w:position w:val="-18"/>
          <w:lang w:val="ru-RU" w:eastAsia="ru-RU"/>
        </w:rPr>
        <w:object w:dxaOrig="1340" w:dyaOrig="520">
          <v:shape id="_x0000_i1052" type="#_x0000_t75" style="width:56.25pt;height:21.75pt" o:ole="">
            <v:imagedata r:id="rId60" o:title=""/>
          </v:shape>
          <o:OLEObject Type="Embed" ProgID="Equation.3" ShapeID="_x0000_i1052" DrawAspect="Content" ObjectID="_1732177156" r:id="rId61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F92169">
        <w:rPr>
          <w:position w:val="-20"/>
          <w:lang w:val="ru-RU" w:eastAsia="ru-RU"/>
        </w:rPr>
        <w:object w:dxaOrig="1440" w:dyaOrig="540">
          <v:shape id="_x0000_i1053" type="#_x0000_t75" style="width:60pt;height:22.5pt" o:ole="">
            <v:imagedata r:id="rId62" o:title=""/>
          </v:shape>
          <o:OLEObject Type="Embed" ProgID="Equation.3" ShapeID="_x0000_i1053" DrawAspect="Content" ObjectID="_1732177157" r:id="rId63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Определить тангенциальное, нормальное и полное а, ускорения точек на окружности диска для момента времени </w:t>
      </w:r>
      <w:r w:rsidRPr="00F92169">
        <w:rPr>
          <w:position w:val="-6"/>
          <w:lang w:val="ru-RU" w:eastAsia="ru-RU"/>
        </w:rPr>
        <w:object w:dxaOrig="740" w:dyaOrig="279">
          <v:shape id="_x0000_i1054" type="#_x0000_t75" style="width:36.75pt;height:14.25pt" o:ole="">
            <v:imagedata r:id="rId64" o:title=""/>
          </v:shape>
          <o:OLEObject Type="Embed" ProgID="Equation.3" ShapeID="_x0000_i1054" DrawAspect="Content" ObjectID="_1732177158" r:id="rId65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Плотность газа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ρ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при давлении </w:t>
      </w:r>
      <w:proofErr w:type="spellStart"/>
      <w:r w:rsidRPr="00F92169">
        <w:rPr>
          <w:rFonts w:ascii="Arial" w:hAnsi="Arial" w:cs="Arial"/>
          <w:i/>
          <w:sz w:val="20"/>
          <w:szCs w:val="20"/>
          <w:lang w:val="ru-RU" w:eastAsia="ru-RU"/>
        </w:rPr>
        <w:t>p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= 96 кПа и темпе</w:t>
      </w:r>
      <w:r w:rsidRPr="00F92169">
        <w:rPr>
          <w:rFonts w:ascii="Arial" w:hAnsi="Arial" w:cs="Arial"/>
          <w:sz w:val="20"/>
          <w:szCs w:val="20"/>
          <w:lang w:val="ru-RU" w:eastAsia="ru-RU"/>
        </w:rPr>
        <w:softHyphen/>
        <w:t xml:space="preserve">ратуре </w:t>
      </w:r>
      <w:proofErr w:type="spellStart"/>
      <w:r w:rsidRPr="00F92169">
        <w:rPr>
          <w:rFonts w:ascii="Arial" w:hAnsi="Arial" w:cs="Arial"/>
          <w:i/>
          <w:sz w:val="20"/>
          <w:szCs w:val="20"/>
          <w:lang w:val="ru-RU" w:eastAsia="ru-RU"/>
        </w:rPr>
        <w:t>t</w:t>
      </w:r>
      <w:proofErr w:type="spellEnd"/>
      <w:r w:rsidRPr="00F92169">
        <w:rPr>
          <w:rFonts w:ascii="Arial" w:hAnsi="Arial" w:cs="Arial"/>
          <w:i/>
          <w:sz w:val="20"/>
          <w:szCs w:val="20"/>
          <w:lang w:val="ru-RU" w:eastAsia="ru-RU"/>
        </w:rPr>
        <w:t xml:space="preserve"> </w:t>
      </w:r>
      <w:r w:rsidRPr="00F92169">
        <w:rPr>
          <w:rFonts w:ascii="Arial" w:hAnsi="Arial" w:cs="Arial"/>
          <w:sz w:val="20"/>
          <w:szCs w:val="20"/>
          <w:lang w:val="ru-RU" w:eastAsia="ru-RU"/>
        </w:rPr>
        <w:t>= 0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°С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равна 1,35 г/л. Найти молярную массу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М </w:t>
      </w:r>
      <w:r w:rsidRPr="00F92169">
        <w:rPr>
          <w:rFonts w:ascii="Arial" w:hAnsi="Arial" w:cs="Arial"/>
          <w:sz w:val="20"/>
          <w:szCs w:val="20"/>
          <w:lang w:val="ru-RU" w:eastAsia="ru-RU"/>
        </w:rPr>
        <w:t>газа.</w:t>
      </w:r>
    </w:p>
    <w:p w:rsidR="00F92169" w:rsidRPr="00F92169" w:rsidRDefault="00F92169" w:rsidP="00F92169">
      <w:pPr>
        <w:numPr>
          <w:ilvl w:val="0"/>
          <w:numId w:val="14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Определить давления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>р</w:t>
      </w:r>
      <w:proofErr w:type="gramStart"/>
      <w:r w:rsidRPr="00F92169">
        <w:rPr>
          <w:rFonts w:ascii="Arial" w:hAnsi="Arial" w:cs="Arial"/>
          <w:iCs/>
          <w:sz w:val="20"/>
          <w:szCs w:val="20"/>
          <w:vertAlign w:val="subscript"/>
          <w:lang w:val="ru-RU" w:eastAsia="ru-RU"/>
        </w:rPr>
        <w:t>1</w:t>
      </w:r>
      <w:proofErr w:type="gramEnd"/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 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и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р</w:t>
      </w:r>
      <w:r w:rsidRPr="00F92169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 газа, содержащего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N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= 10</w:t>
      </w:r>
      <w:r w:rsidRPr="00F92169">
        <w:rPr>
          <w:rFonts w:ascii="Arial" w:hAnsi="Arial" w:cs="Arial"/>
          <w:sz w:val="20"/>
          <w:szCs w:val="20"/>
          <w:vertAlign w:val="superscript"/>
          <w:lang w:val="ru-RU" w:eastAsia="ru-RU"/>
        </w:rPr>
        <w:t>9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молекул и имеющего объем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V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= 1 см</w:t>
      </w:r>
      <w:r w:rsidRPr="00F92169">
        <w:rPr>
          <w:rFonts w:ascii="Arial" w:hAnsi="Arial" w:cs="Arial"/>
          <w:sz w:val="20"/>
          <w:szCs w:val="20"/>
          <w:vertAlign w:val="superscript"/>
          <w:lang w:val="ru-RU" w:eastAsia="ru-RU"/>
        </w:rPr>
        <w:t>3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, при температурах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T</w:t>
      </w:r>
      <w:r w:rsidRPr="00F92169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= 3 K и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T</w:t>
      </w:r>
      <w:r w:rsidRPr="00F92169">
        <w:rPr>
          <w:rFonts w:ascii="Arial" w:hAnsi="Arial" w:cs="Arial"/>
          <w:sz w:val="20"/>
          <w:szCs w:val="20"/>
          <w:vertAlign w:val="subscript"/>
          <w:lang w:val="ru-RU" w:eastAsia="ru-RU"/>
        </w:rPr>
        <w:t xml:space="preserve">2 </w:t>
      </w:r>
      <w:r w:rsidRPr="00F92169">
        <w:rPr>
          <w:rFonts w:ascii="Arial" w:hAnsi="Arial" w:cs="Arial"/>
          <w:sz w:val="20"/>
          <w:szCs w:val="20"/>
          <w:lang w:val="ru-RU" w:eastAsia="ru-RU"/>
        </w:rPr>
        <w:t>= 1000 К.</w:t>
      </w:r>
    </w:p>
    <w:p w:rsidR="00F92169" w:rsidRPr="00F92169" w:rsidRDefault="00F92169" w:rsidP="00F9216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К батарее с ЭДС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ε </w:t>
      </w:r>
      <w:r w:rsidRPr="00F92169">
        <w:rPr>
          <w:rFonts w:ascii="Arial" w:hAnsi="Arial" w:cs="Arial"/>
          <w:sz w:val="20"/>
          <w:szCs w:val="20"/>
          <w:lang w:val="ru-RU" w:eastAsia="ru-RU"/>
        </w:rPr>
        <w:t>= 300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В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включены два плоских конденсатора емкостями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С</w:t>
      </w:r>
      <w:r w:rsidRPr="00F92169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= 2пФ и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С</w:t>
      </w:r>
      <w:r w:rsidRPr="00F92169">
        <w:rPr>
          <w:rFonts w:ascii="Arial" w:hAnsi="Arial" w:cs="Arial"/>
          <w:sz w:val="20"/>
          <w:szCs w:val="20"/>
          <w:vertAlign w:val="subscript"/>
          <w:lang w:val="ru-RU" w:eastAsia="ru-RU"/>
        </w:rPr>
        <w:t xml:space="preserve">2 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=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ЗпФ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Определить заряд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Q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и напряжение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U </w:t>
      </w:r>
      <w:r w:rsidRPr="00F92169">
        <w:rPr>
          <w:rFonts w:ascii="Arial" w:hAnsi="Arial" w:cs="Arial"/>
          <w:sz w:val="20"/>
          <w:szCs w:val="20"/>
          <w:lang w:val="ru-RU" w:eastAsia="ru-RU"/>
        </w:rPr>
        <w:t>на пластинках конденсаторов при последовательном и параллельном соединениях.</w:t>
      </w:r>
      <w:r w:rsidRPr="00F92169">
        <w:rPr>
          <w:rFonts w:ascii="Times New Roman" w:hAnsi="Times New Roman"/>
          <w:sz w:val="24"/>
          <w:szCs w:val="24"/>
          <w:lang w:val="ru-RU" w:eastAsia="ru-RU"/>
        </w:rPr>
        <w:t xml:space="preserve"> </w:t>
      </w:r>
    </w:p>
    <w:p w:rsidR="00F92169" w:rsidRPr="00F92169" w:rsidRDefault="00F92169" w:rsidP="00F9216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Два одинаковых заряженных шара находятся на расстоянии</w:t>
      </w:r>
      <w:r w:rsidRPr="00F92169">
        <w:rPr>
          <w:position w:val="-6"/>
          <w:lang w:val="ru-RU" w:eastAsia="ru-RU"/>
        </w:rPr>
        <w:object w:dxaOrig="940" w:dyaOrig="279">
          <v:shape id="_x0000_i1055" type="#_x0000_t75" style="width:47.25pt;height:14.25pt" o:ole="">
            <v:imagedata r:id="rId66" o:title=""/>
          </v:shape>
          <o:OLEObject Type="Embed" ProgID="Equation.3" ShapeID="_x0000_i1055" DrawAspect="Content" ObjectID="_1732177159" r:id="rId67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Сила отталкиванья  </w:t>
      </w:r>
      <w:r w:rsidRPr="00F92169">
        <w:rPr>
          <w:position w:val="-10"/>
          <w:lang w:val="ru-RU" w:eastAsia="ru-RU"/>
        </w:rPr>
        <w:object w:dxaOrig="260" w:dyaOrig="340">
          <v:shape id="_x0000_i1056" type="#_x0000_t75" style="width:12.75pt;height:17.25pt" o:ole="">
            <v:imagedata r:id="rId68" o:title=""/>
          </v:shape>
          <o:OLEObject Type="Embed" ProgID="Equation.3" ShapeID="_x0000_i1056" DrawAspect="Content" ObjectID="_1732177160" r:id="rId69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шаров </w:t>
      </w:r>
      <w:r w:rsidRPr="00F92169">
        <w:rPr>
          <w:position w:val="-6"/>
          <w:lang w:val="ru-RU" w:eastAsia="ru-RU"/>
        </w:rPr>
        <w:object w:dxaOrig="1080" w:dyaOrig="320">
          <v:shape id="_x0000_i1057" type="#_x0000_t75" style="width:54pt;height:15.75pt" o:ole="">
            <v:imagedata r:id="rId70" o:title=""/>
          </v:shape>
          <o:OLEObject Type="Embed" ProgID="Equation.3" ShapeID="_x0000_i1057" DrawAspect="Content" ObjectID="_1732177161" r:id="rId71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После того как шары привели в соприкосновение и удалили друг от друга на прежнее расстояние, сила отталкиванья возросла и стала равной </w:t>
      </w:r>
      <w:r w:rsidRPr="00F92169">
        <w:rPr>
          <w:position w:val="-10"/>
          <w:lang w:val="ru-RU" w:eastAsia="ru-RU"/>
        </w:rPr>
        <w:object w:dxaOrig="1600" w:dyaOrig="360">
          <v:shape id="_x0000_i1058" type="#_x0000_t75" style="width:80.25pt;height:18pt" o:ole="">
            <v:imagedata r:id="rId72" o:title=""/>
          </v:shape>
          <o:OLEObject Type="Embed" ProgID="Equation.3" ShapeID="_x0000_i1058" DrawAspect="Content" ObjectID="_1732177162" r:id="rId73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>. Вычислить заряды q</w:t>
      </w:r>
      <w:r w:rsidRPr="00F92169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и q</w:t>
      </w:r>
      <w:r w:rsidRPr="00F92169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F92169">
        <w:rPr>
          <w:rFonts w:ascii="Arial" w:hAnsi="Arial" w:cs="Arial"/>
          <w:sz w:val="20"/>
          <w:szCs w:val="20"/>
          <w:lang w:val="ru-RU" w:eastAsia="ru-RU"/>
        </w:rPr>
        <w:t>, которые были на шарах до их соприкосновения. Диаметр шаров считать много меньшим расстояния между ними.</w:t>
      </w:r>
    </w:p>
    <w:p w:rsidR="00F92169" w:rsidRPr="00F92169" w:rsidRDefault="00F92169" w:rsidP="00F9216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Электрон в невозбужденном атоме водорода движется вокруг ядра по окружности радиусом </w:t>
      </w:r>
      <w:r w:rsidRPr="00F92169">
        <w:rPr>
          <w:position w:val="-6"/>
          <w:lang w:val="ru-RU" w:eastAsia="ru-RU"/>
        </w:rPr>
        <w:object w:dxaOrig="940" w:dyaOrig="279">
          <v:shape id="_x0000_i1059" type="#_x0000_t75" style="width:47.25pt;height:14.25pt" o:ole="">
            <v:imagedata r:id="rId74" o:title=""/>
          </v:shape>
          <o:OLEObject Type="Embed" ProgID="Equation.3" ShapeID="_x0000_i1059" DrawAspect="Content" ObjectID="_1732177163" r:id="rId75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Вычислить магнитный момент </w:t>
      </w:r>
      <w:r w:rsidRPr="00F92169">
        <w:rPr>
          <w:position w:val="-12"/>
          <w:lang w:val="ru-RU" w:eastAsia="ru-RU"/>
        </w:rPr>
        <w:object w:dxaOrig="340" w:dyaOrig="360">
          <v:shape id="_x0000_i1060" type="#_x0000_t75" style="width:17.25pt;height:18pt" o:ole="">
            <v:imagedata r:id="rId76" o:title=""/>
          </v:shape>
          <o:OLEObject Type="Embed" ProgID="Equation.3" ShapeID="_x0000_i1060" DrawAspect="Content" ObjectID="_1732177164" r:id="rId77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эквивалентного кругового тока и механический момент М, действующий на круговой ток, если атом помещен в магнитное поле, 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линии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индукции которого параллельны плоскости орбиты электрона. Магнитная индукция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В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поля равна 0,1Тл.</w:t>
      </w:r>
    </w:p>
    <w:p w:rsidR="00F92169" w:rsidRPr="00F92169" w:rsidRDefault="00F92169" w:rsidP="00F92169">
      <w:pPr>
        <w:numPr>
          <w:ilvl w:val="0"/>
          <w:numId w:val="14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Электрическое поле создано двумя точечными зарядами </w:t>
      </w:r>
      <w:r w:rsidRPr="00F92169">
        <w:rPr>
          <w:position w:val="-10"/>
          <w:lang w:val="ru-RU" w:eastAsia="ru-RU"/>
        </w:rPr>
        <w:object w:dxaOrig="1200" w:dyaOrig="340">
          <v:shape id="_x0000_i1061" type="#_x0000_t75" style="width:60pt;height:17.25pt" o:ole="">
            <v:imagedata r:id="rId78" o:title=""/>
          </v:shape>
          <o:OLEObject Type="Embed" ProgID="Equation.3" ShapeID="_x0000_i1061" DrawAspect="Content" ObjectID="_1732177165" r:id="rId79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и </w:t>
      </w:r>
      <w:r w:rsidRPr="00F92169">
        <w:rPr>
          <w:position w:val="-10"/>
          <w:lang w:val="ru-RU" w:eastAsia="ru-RU"/>
        </w:rPr>
        <w:object w:dxaOrig="1359" w:dyaOrig="340">
          <v:shape id="_x0000_i1062" type="#_x0000_t75" style="width:68.25pt;height:17.25pt" o:ole="">
            <v:imagedata r:id="rId80" o:title=""/>
          </v:shape>
          <o:OLEObject Type="Embed" ProgID="Equation.3" ShapeID="_x0000_i1062" DrawAspect="Content" ObjectID="_1732177166" r:id="rId81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, находящимися на расстоянии </w:t>
      </w:r>
      <w:r w:rsidRPr="00F92169">
        <w:rPr>
          <w:position w:val="-6"/>
          <w:lang w:val="ru-RU" w:eastAsia="ru-RU"/>
        </w:rPr>
        <w:object w:dxaOrig="940" w:dyaOrig="279">
          <v:shape id="_x0000_i1063" type="#_x0000_t75" style="width:47.25pt;height:14.25pt" o:ole="">
            <v:imagedata r:id="rId82" o:title=""/>
          </v:shape>
          <o:OLEObject Type="Embed" ProgID="Equation.3" ShapeID="_x0000_i1063" DrawAspect="Content" ObjectID="_1732177167" r:id="rId83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друг от друга. Определить напряженность поля в точке, удаленной от первого заряда 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на</w:t>
      </w:r>
      <w:proofErr w:type="gramEnd"/>
      <w:r w:rsidRPr="00F92169">
        <w:rPr>
          <w:position w:val="-10"/>
          <w:lang w:val="ru-RU" w:eastAsia="ru-RU"/>
        </w:rPr>
        <w:object w:dxaOrig="960" w:dyaOrig="340">
          <v:shape id="_x0000_i1064" type="#_x0000_t75" style="width:48pt;height:17.25pt" o:ole="">
            <v:imagedata r:id="rId84" o:title=""/>
          </v:shape>
          <o:OLEObject Type="Embed" ProgID="Equation.3" ShapeID="_x0000_i1064" DrawAspect="Content" ObjectID="_1732177168" r:id="rId85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и от второго на </w:t>
      </w:r>
      <w:r w:rsidRPr="00F92169">
        <w:rPr>
          <w:position w:val="-10"/>
          <w:lang w:val="ru-RU" w:eastAsia="ru-RU"/>
        </w:rPr>
        <w:object w:dxaOrig="900" w:dyaOrig="340">
          <v:shape id="_x0000_i1065" type="#_x0000_t75" style="width:45pt;height:17.25pt" o:ole="">
            <v:imagedata r:id="rId86" o:title=""/>
          </v:shape>
          <o:OLEObject Type="Embed" ProgID="Equation.3" ShapeID="_x0000_i1065" DrawAspect="Content" ObjectID="_1732177169" r:id="rId87"/>
        </w:object>
      </w:r>
      <w:r w:rsidRPr="00F921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lastRenderedPageBreak/>
        <w:t>Второй семестр:</w:t>
      </w:r>
      <w:r w:rsidRPr="00F92169">
        <w:rPr>
          <w:rFonts w:ascii="Arial" w:hAnsi="Arial" w:cs="Arial"/>
          <w:iCs/>
          <w:sz w:val="20"/>
          <w:szCs w:val="20"/>
          <w:lang w:val="ru-RU" w:eastAsia="ru-RU"/>
        </w:rPr>
        <w:t xml:space="preserve"> </w:t>
      </w:r>
    </w:p>
    <w:p w:rsidR="00F92169" w:rsidRPr="00F92169" w:rsidRDefault="00F92169" w:rsidP="00F9216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На концах медного провода длиной </w:t>
      </w:r>
      <w:proofErr w:type="spellStart"/>
      <w:r w:rsidRPr="00F92169">
        <w:rPr>
          <w:rFonts w:ascii="Arial" w:hAnsi="Arial" w:cs="Arial"/>
          <w:i/>
          <w:sz w:val="20"/>
          <w:szCs w:val="20"/>
          <w:lang w:val="ru-RU" w:eastAsia="ru-RU"/>
        </w:rPr>
        <w:t>l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F92169">
          <w:rPr>
            <w:rFonts w:ascii="Arial" w:hAnsi="Arial" w:cs="Arial"/>
            <w:sz w:val="20"/>
            <w:szCs w:val="20"/>
            <w:lang w:val="ru-RU" w:eastAsia="ru-RU"/>
          </w:rPr>
          <w:t>5 м</w:t>
        </w:r>
      </w:smartTag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поддерживается напряжение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>U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 = 1 В. Определить плотность тока </w:t>
      </w:r>
      <w:proofErr w:type="spellStart"/>
      <w:r w:rsidRPr="00F92169">
        <w:rPr>
          <w:rFonts w:ascii="Arial" w:hAnsi="Arial" w:cs="Arial"/>
          <w:i/>
          <w:sz w:val="20"/>
          <w:szCs w:val="20"/>
          <w:lang w:val="ru-RU" w:eastAsia="ru-RU"/>
        </w:rPr>
        <w:t>j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в проводе.</w:t>
      </w:r>
    </w:p>
    <w:p w:rsidR="00F92169" w:rsidRPr="00F92169" w:rsidRDefault="00F92169" w:rsidP="00F9216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По тонкому проводнику, изогнутому в виде правильного шестиугольника со 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стороной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>а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=10 см, идет ток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 xml:space="preserve">I 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= 20 А. Определить магнитную индукцию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B </w:t>
      </w:r>
      <w:r w:rsidRPr="00F92169">
        <w:rPr>
          <w:rFonts w:ascii="Arial" w:hAnsi="Arial" w:cs="Arial"/>
          <w:sz w:val="20"/>
          <w:szCs w:val="20"/>
          <w:lang w:val="ru-RU" w:eastAsia="ru-RU"/>
        </w:rPr>
        <w:t>в центре шестиугольника.</w:t>
      </w:r>
    </w:p>
    <w:p w:rsidR="00F92169" w:rsidRPr="00F92169" w:rsidRDefault="00F92169" w:rsidP="00F9216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В однородном магнитном поле с индукцией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B 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= 0,01 Тл помещен прямой  проводник длиной </w:t>
      </w:r>
      <w:proofErr w:type="spellStart"/>
      <w:r w:rsidRPr="00F92169">
        <w:rPr>
          <w:rFonts w:ascii="Arial" w:hAnsi="Arial" w:cs="Arial"/>
          <w:i/>
          <w:sz w:val="20"/>
          <w:szCs w:val="20"/>
          <w:lang w:val="ru-RU" w:eastAsia="ru-RU"/>
        </w:rPr>
        <w:t>l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F92169">
          <w:rPr>
            <w:rFonts w:ascii="Arial" w:hAnsi="Arial" w:cs="Arial"/>
            <w:sz w:val="20"/>
            <w:szCs w:val="20"/>
            <w:lang w:val="ru-RU" w:eastAsia="ru-RU"/>
          </w:rPr>
          <w:t>20 см</w:t>
        </w:r>
      </w:smartTag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(подводящие провода находятся вне поля). Определить силу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F92169">
        <w:rPr>
          <w:rFonts w:ascii="Arial" w:hAnsi="Arial" w:cs="Arial"/>
          <w:iCs/>
          <w:sz w:val="20"/>
          <w:szCs w:val="20"/>
          <w:lang w:val="ru-RU" w:eastAsia="ru-RU"/>
        </w:rPr>
        <w:t>,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действующую на проводник, если по нему течет ток </w:t>
      </w:r>
      <w:r w:rsidRPr="00F92169">
        <w:rPr>
          <w:rFonts w:ascii="Arial" w:hAnsi="Arial" w:cs="Arial"/>
          <w:i/>
          <w:sz w:val="20"/>
          <w:szCs w:val="20"/>
          <w:lang w:val="ru-RU" w:eastAsia="ru-RU"/>
        </w:rPr>
        <w:t xml:space="preserve">I </w:t>
      </w:r>
      <w:r w:rsidRPr="00F92169">
        <w:rPr>
          <w:rFonts w:ascii="Arial" w:hAnsi="Arial" w:cs="Arial"/>
          <w:sz w:val="20"/>
          <w:szCs w:val="20"/>
          <w:lang w:val="ru-RU" w:eastAsia="ru-RU"/>
        </w:rPr>
        <w:t>= 50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А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>, а угол φ между направлением тока и вектором магнитной индукции равен 30°.</w:t>
      </w:r>
    </w:p>
    <w:p w:rsidR="00F92169" w:rsidRPr="00F92169" w:rsidRDefault="00F92169" w:rsidP="00F92169">
      <w:pPr>
        <w:numPr>
          <w:ilvl w:val="0"/>
          <w:numId w:val="15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Оптическая разность хода </w:t>
      </w:r>
      <w:r w:rsidRPr="00F92169">
        <w:rPr>
          <w:lang w:val="ru-RU" w:eastAsia="ru-RU"/>
        </w:rPr>
        <w:sym w:font="Symbol" w:char="F044"/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двух интерферирующих волн монохроматического света равна 0,3 λ. Определить разность фаз </w:t>
      </w:r>
      <w:r w:rsidRPr="00F92169">
        <w:rPr>
          <w:lang w:val="ru-RU" w:eastAsia="ru-RU"/>
        </w:rPr>
        <w:sym w:font="Symbol" w:char="F044"/>
      </w:r>
      <w:r w:rsidRPr="00F92169">
        <w:rPr>
          <w:rFonts w:ascii="Arial" w:hAnsi="Arial" w:cs="Arial"/>
          <w:sz w:val="20"/>
          <w:szCs w:val="20"/>
          <w:lang w:val="ru-RU" w:eastAsia="ru-RU"/>
        </w:rPr>
        <w:t>φ.</w:t>
      </w:r>
    </w:p>
    <w:p w:rsidR="00F92169" w:rsidRPr="00F92169" w:rsidRDefault="00F92169" w:rsidP="00F92169">
      <w:pPr>
        <w:numPr>
          <w:ilvl w:val="0"/>
          <w:numId w:val="15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Определить энергию фотона ε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фотона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, соответствующего второй линии в первой инфракрасной серии (серии </w:t>
      </w:r>
      <w:proofErr w:type="spellStart"/>
      <w:r w:rsidRPr="00F92169">
        <w:rPr>
          <w:rFonts w:ascii="Arial" w:hAnsi="Arial" w:cs="Arial"/>
          <w:sz w:val="20"/>
          <w:szCs w:val="20"/>
          <w:lang w:val="ru-RU" w:eastAsia="ru-RU"/>
        </w:rPr>
        <w:t>Пашена</w:t>
      </w:r>
      <w:proofErr w:type="spellEnd"/>
      <w:r w:rsidRPr="00F92169">
        <w:rPr>
          <w:rFonts w:ascii="Arial" w:hAnsi="Arial" w:cs="Arial"/>
          <w:sz w:val="20"/>
          <w:szCs w:val="20"/>
          <w:lang w:val="ru-RU" w:eastAsia="ru-RU"/>
        </w:rPr>
        <w:t>) атома водорода.</w:t>
      </w:r>
    </w:p>
    <w:p w:rsidR="00F92169" w:rsidRPr="00F92169" w:rsidRDefault="00F92169" w:rsidP="00F92169">
      <w:pPr>
        <w:numPr>
          <w:ilvl w:val="0"/>
          <w:numId w:val="15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Какую часть массы ядра нейтрального атома плутония составляет масса его электронной оболочки?</w:t>
      </w:r>
    </w:p>
    <w:p w:rsidR="00F92169" w:rsidRPr="00F92169" w:rsidRDefault="00F92169" w:rsidP="00F92169">
      <w:pPr>
        <w:numPr>
          <w:ilvl w:val="0"/>
          <w:numId w:val="15"/>
        </w:numPr>
        <w:shd w:val="clear" w:color="auto" w:fill="FFFFFF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Радиус второго темного кольца Ньютона в отраженном свете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>r</w:t>
      </w:r>
      <w:r w:rsidRPr="00F92169">
        <w:rPr>
          <w:rFonts w:ascii="Arial" w:hAnsi="Arial" w:cs="Arial"/>
          <w:iCs/>
          <w:sz w:val="20"/>
          <w:szCs w:val="20"/>
          <w:vertAlign w:val="subscript"/>
          <w:lang w:val="ru-RU" w:eastAsia="ru-RU"/>
        </w:rPr>
        <w:t xml:space="preserve">2 </w:t>
      </w:r>
      <w:r w:rsidRPr="00F92169">
        <w:rPr>
          <w:rFonts w:ascii="Arial" w:hAnsi="Arial" w:cs="Arial"/>
          <w:iCs/>
          <w:sz w:val="20"/>
          <w:szCs w:val="20"/>
          <w:lang w:val="ru-RU" w:eastAsia="ru-RU"/>
        </w:rPr>
        <w:t>=</w:t>
      </w:r>
      <w:smartTag w:uri="urn:schemas-microsoft-com:office:smarttags" w:element="metricconverter">
        <w:smartTagPr>
          <w:attr w:name="ProductID" w:val="0,4 мм"/>
        </w:smartTagPr>
        <w:r w:rsidRPr="00F92169">
          <w:rPr>
            <w:rFonts w:ascii="Arial" w:hAnsi="Arial" w:cs="Arial"/>
            <w:sz w:val="20"/>
            <w:szCs w:val="20"/>
            <w:lang w:val="ru-RU" w:eastAsia="ru-RU"/>
          </w:rPr>
          <w:t>0,4 мм</w:t>
        </w:r>
      </w:smartTag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. Определить радиус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R 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кривизны плосковыпуклой линзы, взятой для опыта, если она освещается  монохроматическим светом с длиной волны </w:t>
      </w:r>
      <w:r w:rsidRPr="00F92169">
        <w:rPr>
          <w:rFonts w:ascii="Arial" w:hAnsi="Arial" w:cs="Arial"/>
          <w:i/>
          <w:iCs/>
          <w:sz w:val="20"/>
          <w:szCs w:val="20"/>
          <w:lang w:val="ru-RU" w:eastAsia="ru-RU"/>
        </w:rPr>
        <w:t>λ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= 0,64 мкм. </w:t>
      </w:r>
    </w:p>
    <w:p w:rsidR="00F92169" w:rsidRPr="00F92169" w:rsidRDefault="00F92169" w:rsidP="00F9216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Определить энергию ε фотона, испускаемого при переходе электрона в атоме водорода с третьего энергетического уровня на </w:t>
      </w:r>
      <w:proofErr w:type="gramStart"/>
      <w:r w:rsidRPr="00F92169">
        <w:rPr>
          <w:rFonts w:ascii="Arial" w:hAnsi="Arial" w:cs="Arial"/>
          <w:sz w:val="20"/>
          <w:szCs w:val="20"/>
          <w:lang w:val="ru-RU" w:eastAsia="ru-RU"/>
        </w:rPr>
        <w:t>основной</w:t>
      </w:r>
      <w:proofErr w:type="gramEnd"/>
      <w:r w:rsidRPr="00F921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F92169" w:rsidRPr="00F92169" w:rsidRDefault="00F92169" w:rsidP="00F9216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Определить первый потенциал возбуждения  φ</w:t>
      </w:r>
      <w:r w:rsidRPr="00F92169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hAnsi="Arial" w:cs="Arial"/>
          <w:sz w:val="20"/>
          <w:szCs w:val="20"/>
          <w:lang w:val="ru-RU" w:eastAsia="ru-RU"/>
        </w:rPr>
        <w:t xml:space="preserve"> водорода.</w:t>
      </w:r>
    </w:p>
    <w:p w:rsidR="00F92169" w:rsidRPr="00F92169" w:rsidRDefault="00F92169" w:rsidP="00F92169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Примерные</w:t>
      </w:r>
      <w:r w:rsidRPr="00F92169">
        <w:rPr>
          <w:rFonts w:ascii="Arial" w:eastAsia="Times New Roman" w:hAnsi="Arial" w:cs="Arial"/>
          <w:b/>
          <w:sz w:val="24"/>
          <w:szCs w:val="24"/>
          <w:lang w:val="ru-RU"/>
        </w:rPr>
        <w:t xml:space="preserve"> </w:t>
      </w:r>
      <w:r w:rsidRPr="00F92169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вопросы по защите</w:t>
      </w:r>
      <w:r w:rsidRPr="00F92169">
        <w:rPr>
          <w:rFonts w:ascii="Arial" w:eastAsia="Times New Roman" w:hAnsi="Arial" w:cs="Arial"/>
          <w:b/>
          <w:sz w:val="20"/>
          <w:szCs w:val="20"/>
          <w:lang w:val="ru-RU"/>
        </w:rPr>
        <w:t xml:space="preserve"> расчетно-графических работ</w:t>
      </w:r>
      <w:r w:rsidRPr="00F92169">
        <w:rPr>
          <w:rFonts w:ascii="Arial" w:eastAsia="Times New Roman" w:hAnsi="Arial" w:cs="Arial"/>
          <w:b/>
          <w:iCs/>
          <w:sz w:val="20"/>
          <w:szCs w:val="20"/>
          <w:lang w:val="ru-RU"/>
        </w:rPr>
        <w:t>: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ие основные законы и явления используются в данной задаче?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F92169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ов физический смысл задачи?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sz w:val="20"/>
          <w:szCs w:val="20"/>
          <w:lang w:val="ru-RU" w:eastAsia="ru-RU"/>
        </w:rPr>
        <w:t>Рассказать ход решения задачи.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sz w:val="20"/>
          <w:szCs w:val="20"/>
          <w:lang w:val="ru-RU" w:eastAsia="ru-RU"/>
        </w:rPr>
        <w:t>Почему при решении задачи используется определенная формула?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sz w:val="20"/>
          <w:szCs w:val="20"/>
          <w:lang w:val="ru-RU" w:eastAsia="ru-RU"/>
        </w:rPr>
        <w:t>Как выбирается формула для решения задачи?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sz w:val="20"/>
          <w:szCs w:val="20"/>
          <w:lang w:val="ru-RU" w:eastAsia="ru-RU"/>
        </w:rPr>
        <w:t>Может ли быть другое решение задачи?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sz w:val="20"/>
          <w:szCs w:val="20"/>
          <w:lang w:val="ru-RU" w:eastAsia="ru-RU"/>
        </w:rPr>
        <w:t>Можно ли интегральное решение задачи заменить дифференциальным?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sz w:val="20"/>
          <w:szCs w:val="20"/>
          <w:lang w:val="ru-RU" w:eastAsia="ru-RU"/>
        </w:rPr>
        <w:t>Какие модели используются при решении задачи?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sz w:val="20"/>
          <w:szCs w:val="20"/>
          <w:lang w:val="ru-RU" w:eastAsia="ru-RU"/>
        </w:rPr>
        <w:t>Какие допущения сделаны при решении задачи?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sz w:val="20"/>
          <w:szCs w:val="20"/>
          <w:lang w:val="ru-RU" w:eastAsia="ru-RU"/>
        </w:rPr>
        <w:t>Какая размерность применена при решении задачи?</w:t>
      </w:r>
    </w:p>
    <w:p w:rsidR="00F92169" w:rsidRPr="00F92169" w:rsidRDefault="00F92169" w:rsidP="00F9216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Можно ли решить задачу в другой системе, например СГС? </w:t>
      </w:r>
    </w:p>
    <w:p w:rsidR="00F92169" w:rsidRPr="00F92169" w:rsidRDefault="00F92169" w:rsidP="00F92169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F92169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F92169" w:rsidRPr="00DF224F" w:rsidTr="00ED5C2C">
        <w:trPr>
          <w:trHeight w:val="399"/>
        </w:trPr>
        <w:tc>
          <w:tcPr>
            <w:tcW w:w="10170" w:type="dxa"/>
            <w:gridSpan w:val="3"/>
            <w:vAlign w:val="center"/>
          </w:tcPr>
          <w:p w:rsidR="00F92169" w:rsidRPr="00F92169" w:rsidRDefault="00F92169" w:rsidP="00F92169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</w:t>
            </w:r>
            <w:proofErr w:type="gramStart"/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Т</w:t>
            </w:r>
            <w:proofErr w:type="spellEnd"/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</w:t>
            </w:r>
            <w:proofErr w:type="gramEnd"/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филиал ДВГУПС в г. Тынде</w:t>
            </w:r>
          </w:p>
        </w:tc>
      </w:tr>
      <w:tr w:rsidR="00F92169" w:rsidRPr="00DF224F" w:rsidTr="00ED5C2C">
        <w:trPr>
          <w:cantSplit/>
          <w:trHeight w:val="2250"/>
        </w:trPr>
        <w:tc>
          <w:tcPr>
            <w:tcW w:w="3086" w:type="dxa"/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 и теоретическая 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механика»</w:t>
            </w:r>
          </w:p>
          <w:p w:rsidR="00F92169" w:rsidRPr="00F92169" w:rsidRDefault="00F92169" w:rsidP="00F9216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__ семестр 20___ / 20___уч.г.</w:t>
            </w:r>
          </w:p>
          <w:p w:rsidR="00F92169" w:rsidRPr="00F92169" w:rsidRDefault="00F92169" w:rsidP="00F9216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F92169" w:rsidRPr="00F92169" w:rsidRDefault="00F92169" w:rsidP="00F9216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F92169" w:rsidRPr="00F92169" w:rsidRDefault="00F92169" w:rsidP="00F9216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F92169" w:rsidRPr="00F92169" w:rsidRDefault="00F92169" w:rsidP="00F9216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028" w:type="dxa"/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» 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4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</w:t>
            </w:r>
            <w:r w:rsidRPr="00F92169"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  <w:t>Эксплуатация железных дорог</w:t>
            </w: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»</w:t>
            </w:r>
          </w:p>
        </w:tc>
        <w:tc>
          <w:tcPr>
            <w:tcW w:w="3056" w:type="dxa"/>
            <w:vAlign w:val="center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F92169" w:rsidRPr="00F92169" w:rsidRDefault="00F92169" w:rsidP="00F9216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F92169" w:rsidRPr="00F92169" w:rsidRDefault="00F92169" w:rsidP="00F9216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F92169" w:rsidRPr="00F92169" w:rsidRDefault="00F92169" w:rsidP="00F9216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F92169" w:rsidRPr="00F92169" w:rsidRDefault="00F92169" w:rsidP="00F9216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F92169" w:rsidRPr="00F92169" w:rsidRDefault="00F92169" w:rsidP="00F9216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F92169" w:rsidRPr="00F92169" w:rsidRDefault="00F92169" w:rsidP="00F9216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_______ 20__ г.</w:t>
            </w:r>
          </w:p>
        </w:tc>
      </w:tr>
      <w:tr w:rsidR="00F92169" w:rsidRPr="00F92169" w:rsidTr="00ED5C2C">
        <w:trPr>
          <w:trHeight w:val="391"/>
        </w:trPr>
        <w:tc>
          <w:tcPr>
            <w:tcW w:w="10170" w:type="dxa"/>
            <w:gridSpan w:val="3"/>
            <w:vAlign w:val="center"/>
          </w:tcPr>
          <w:p w:rsidR="00F92169" w:rsidRPr="00F92169" w:rsidRDefault="00F92169" w:rsidP="00F92169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sz w:val="20"/>
                <w:szCs w:val="20"/>
                <w:lang w:val="ru-RU" w:eastAsia="ru-RU"/>
              </w:rPr>
              <w:t>Магнитное поле и его характеристики. (ОПК-1).</w:t>
            </w:r>
          </w:p>
        </w:tc>
      </w:tr>
      <w:tr w:rsidR="00F92169" w:rsidRPr="00F92169" w:rsidTr="00ED5C2C">
        <w:trPr>
          <w:trHeight w:val="411"/>
        </w:trPr>
        <w:tc>
          <w:tcPr>
            <w:tcW w:w="10170" w:type="dxa"/>
            <w:gridSpan w:val="3"/>
            <w:vAlign w:val="center"/>
          </w:tcPr>
          <w:p w:rsidR="00F92169" w:rsidRPr="00F92169" w:rsidRDefault="00F92169" w:rsidP="00F92169">
            <w:pPr>
              <w:numPr>
                <w:ilvl w:val="0"/>
                <w:numId w:val="10"/>
              </w:num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Определить энергию ε фотона, испускаемого при переходе электрона в атоме водорода с третьего энергетического уровня на </w:t>
            </w:r>
            <w:proofErr w:type="gramStart"/>
            <w:r w:rsidRPr="00F92169">
              <w:rPr>
                <w:rFonts w:ascii="Arial" w:hAnsi="Arial" w:cs="Arial"/>
                <w:sz w:val="20"/>
                <w:szCs w:val="20"/>
                <w:lang w:val="ru-RU" w:eastAsia="ru-RU"/>
              </w:rPr>
              <w:t>основной</w:t>
            </w:r>
            <w:proofErr w:type="gramEnd"/>
            <w:r w:rsidRPr="00F92169">
              <w:rPr>
                <w:rFonts w:ascii="Arial" w:hAnsi="Arial" w:cs="Arial"/>
                <w:sz w:val="20"/>
                <w:szCs w:val="20"/>
                <w:lang w:val="ru-RU" w:eastAsia="ru-RU"/>
              </w:rPr>
              <w:t>. (ОПК-1)</w:t>
            </w:r>
          </w:p>
        </w:tc>
      </w:tr>
      <w:tr w:rsidR="00F92169" w:rsidRPr="00F92169" w:rsidTr="00ED5C2C">
        <w:trPr>
          <w:trHeight w:val="266"/>
        </w:trPr>
        <w:tc>
          <w:tcPr>
            <w:tcW w:w="10170" w:type="dxa"/>
            <w:gridSpan w:val="3"/>
            <w:vAlign w:val="center"/>
          </w:tcPr>
          <w:p w:rsidR="00F92169" w:rsidRPr="00F92169" w:rsidRDefault="00F92169" w:rsidP="00F92169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Задача. </w:t>
            </w:r>
            <w:r w:rsidRPr="00F9216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На поверхность металла падает монохроматический свет с длиной волны </w:t>
            </w:r>
            <w:r w:rsidRPr="00F92169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F9216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1 мкм. Красная граница фотоэффекта  </w:t>
            </w:r>
            <w:r w:rsidRPr="00F92169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F92169">
              <w:rPr>
                <w:rFonts w:ascii="Arial" w:hAnsi="Arial" w:cs="Arial"/>
                <w:sz w:val="20"/>
                <w:szCs w:val="20"/>
                <w:vertAlign w:val="subscript"/>
                <w:lang w:val="ru-RU" w:eastAsia="ru-RU"/>
              </w:rPr>
              <w:t>0</w:t>
            </w:r>
            <w:r w:rsidRPr="00F9216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3 мкм. Какая доля энергии фотона расходуется на сообщение электрону кинетической энергии? (ОПК-1).</w:t>
            </w:r>
          </w:p>
        </w:tc>
      </w:tr>
    </w:tbl>
    <w:p w:rsidR="00F92169" w:rsidRPr="00F92169" w:rsidRDefault="00F92169" w:rsidP="00F92169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F921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F92169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1. </w:t>
      </w: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Указать правильный ответ. Цикл Карно:</w:t>
      </w:r>
    </w:p>
    <w:p w:rsidR="00F92169" w:rsidRPr="00F92169" w:rsidRDefault="00F92169" w:rsidP="00F9216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1. Состоит из двух изотерм и двух изобар</w:t>
      </w:r>
    </w:p>
    <w:p w:rsidR="00F92169" w:rsidRPr="00F92169" w:rsidRDefault="00F92169" w:rsidP="00F9216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2. Состоит из двух изохор и двух изобар</w:t>
      </w:r>
    </w:p>
    <w:p w:rsidR="00F92169" w:rsidRPr="00F92169" w:rsidRDefault="00F92169" w:rsidP="00F9216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3. Состоит из двух изотерм и двух адиабат</w:t>
      </w:r>
    </w:p>
    <w:p w:rsidR="00F92169" w:rsidRPr="00F92169" w:rsidRDefault="00F92169" w:rsidP="00F9216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4. Это круговой процесс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2. </w:t>
      </w: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Последовательность в порядке возрастания твердости материала</w:t>
      </w:r>
    </w:p>
    <w:p w:rsidR="00F92169" w:rsidRPr="00F92169" w:rsidRDefault="00F92169" w:rsidP="00F9216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1: пар</w:t>
      </w:r>
    </w:p>
    <w:p w:rsidR="00F92169" w:rsidRPr="00F92169" w:rsidRDefault="00F92169" w:rsidP="00F9216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2: жидкость</w:t>
      </w:r>
    </w:p>
    <w:p w:rsidR="00F92169" w:rsidRPr="00F92169" w:rsidRDefault="00F92169" w:rsidP="00F9216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lastRenderedPageBreak/>
        <w:t>3: сталь</w:t>
      </w:r>
    </w:p>
    <w:p w:rsidR="00F92169" w:rsidRPr="00F92169" w:rsidRDefault="00F92169" w:rsidP="00F9216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4: алмаз</w:t>
      </w:r>
    </w:p>
    <w:p w:rsidR="00F92169" w:rsidRPr="00F92169" w:rsidRDefault="00F92169" w:rsidP="00F9216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5: </w:t>
      </w:r>
      <w:proofErr w:type="spellStart"/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нанокомпозитные</w:t>
      </w:r>
      <w:proofErr w:type="spellEnd"/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металлические покрытия</w:t>
      </w:r>
    </w:p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3. </w:t>
      </w: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Соответствие между видами колебательных систем и их периодами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F92169" w:rsidRPr="00F92169" w:rsidTr="00ED5C2C">
        <w:tc>
          <w:tcPr>
            <w:tcW w:w="5341" w:type="dxa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Пружинный маятник</w:t>
            </w:r>
          </w:p>
        </w:tc>
        <w:tc>
          <w:tcPr>
            <w:tcW w:w="5341" w:type="dxa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1D1B11"/>
                <w:position w:val="-30"/>
                <w:sz w:val="20"/>
                <w:szCs w:val="20"/>
                <w:lang w:val="ru-RU" w:eastAsia="ru-RU"/>
              </w:rPr>
              <w:object w:dxaOrig="1300" w:dyaOrig="780">
                <v:shape id="_x0000_i1066" type="#_x0000_t75" style="width:47.25pt;height:28.5pt" o:ole="">
                  <v:imagedata r:id="rId88" o:title=""/>
                </v:shape>
                <o:OLEObject Type="Embed" ProgID="Equation.3" ShapeID="_x0000_i1066" DrawAspect="Content" ObjectID="_1732177170" r:id="rId89"/>
              </w:object>
            </w:r>
          </w:p>
        </w:tc>
      </w:tr>
      <w:tr w:rsidR="00F92169" w:rsidRPr="00F92169" w:rsidTr="00ED5C2C">
        <w:tc>
          <w:tcPr>
            <w:tcW w:w="5341" w:type="dxa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Физический маятник</w:t>
            </w:r>
          </w:p>
        </w:tc>
        <w:tc>
          <w:tcPr>
            <w:tcW w:w="5341" w:type="dxa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540" w:dyaOrig="820">
                <v:shape id="_x0000_i1067" type="#_x0000_t75" style="width:51.75pt;height:27pt" o:ole="">
                  <v:imagedata r:id="rId90" o:title=""/>
                </v:shape>
                <o:OLEObject Type="Embed" ProgID="Equation.3" ShapeID="_x0000_i1067" DrawAspect="Content" ObjectID="_1732177171" r:id="rId91"/>
              </w:object>
            </w:r>
          </w:p>
        </w:tc>
      </w:tr>
      <w:tr w:rsidR="00F92169" w:rsidRPr="00F92169" w:rsidTr="00ED5C2C">
        <w:tc>
          <w:tcPr>
            <w:tcW w:w="5341" w:type="dxa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Колебательный контур</w:t>
            </w:r>
          </w:p>
        </w:tc>
        <w:tc>
          <w:tcPr>
            <w:tcW w:w="5341" w:type="dxa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1D1B11"/>
                <w:position w:val="-8"/>
                <w:sz w:val="20"/>
                <w:szCs w:val="20"/>
                <w:lang w:val="ru-RU" w:eastAsia="ru-RU"/>
              </w:rPr>
              <w:object w:dxaOrig="1420" w:dyaOrig="400">
                <v:shape id="_x0000_i1068" type="#_x0000_t75" style="width:45.75pt;height:12.75pt" o:ole="">
                  <v:imagedata r:id="rId92" o:title=""/>
                </v:shape>
                <o:OLEObject Type="Embed" ProgID="Equation.3" ShapeID="_x0000_i1068" DrawAspect="Content" ObjectID="_1732177172" r:id="rId93"/>
              </w:object>
            </w:r>
          </w:p>
        </w:tc>
      </w:tr>
      <w:tr w:rsidR="00F92169" w:rsidRPr="00F92169" w:rsidTr="00ED5C2C">
        <w:tc>
          <w:tcPr>
            <w:tcW w:w="5341" w:type="dxa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Математический маятник</w:t>
            </w:r>
          </w:p>
        </w:tc>
        <w:tc>
          <w:tcPr>
            <w:tcW w:w="5341" w:type="dxa"/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280" w:dyaOrig="820">
                <v:shape id="_x0000_i1069" type="#_x0000_t75" style="width:41.25pt;height:26.25pt" o:ole="">
                  <v:imagedata r:id="rId94" o:title=""/>
                </v:shape>
                <o:OLEObject Type="Embed" ProgID="Equation.3" ShapeID="_x0000_i1069" DrawAspect="Content" ObjectID="_1732177173" r:id="rId95"/>
              </w:object>
            </w:r>
          </w:p>
        </w:tc>
      </w:tr>
    </w:tbl>
    <w:p w:rsidR="00F92169" w:rsidRPr="00F92169" w:rsidRDefault="00F92169" w:rsidP="00F92169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4. </w:t>
      </w: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Ввести правильный ответ с клавиатуры</w:t>
      </w:r>
    </w:p>
    <w:p w:rsidR="00F92169" w:rsidRPr="00F92169" w:rsidRDefault="00F92169" w:rsidP="00F92169">
      <w:pPr>
        <w:spacing w:after="0" w:line="240" w:lineRule="auto"/>
        <w:jc w:val="both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Первичная обмотка трансформатора имеет </w:t>
      </w:r>
      <w:r w:rsidRPr="00F9216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ω</w:t>
      </w:r>
      <w:r w:rsidRPr="00F92169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00</w:t>
      </w: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витков провода и включена в сеть переменного тока с напряжением </w:t>
      </w:r>
      <w:r w:rsidRPr="00F9216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F92169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F9216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 В</w:t>
      </w: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. Число витков вторичной обмотки ω</w:t>
      </w:r>
      <w:r w:rsidRPr="00F92169">
        <w:rPr>
          <w:rFonts w:ascii="Arial" w:hAnsi="Arial" w:cs="Arial"/>
          <w:color w:val="1D1B11"/>
          <w:sz w:val="20"/>
          <w:szCs w:val="20"/>
          <w:vertAlign w:val="subscript"/>
          <w:lang w:val="ru-RU" w:eastAsia="ru-RU"/>
        </w:rPr>
        <w:t>2</w:t>
      </w: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если ее сопротивление </w:t>
      </w:r>
      <w:r w:rsidRPr="00F9216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r=1 Ом</w:t>
      </w: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напряжение на концах </w:t>
      </w:r>
      <w:r w:rsidRPr="00F9216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F92169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2</w:t>
      </w:r>
      <w:r w:rsidRPr="00F9216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 xml:space="preserve">=4 </w:t>
      </w:r>
      <w:proofErr w:type="gramStart"/>
      <w:r w:rsidRPr="00F9216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В</w:t>
      </w:r>
      <w:proofErr w:type="gramEnd"/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а </w:t>
      </w:r>
      <w:proofErr w:type="gramStart"/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сила</w:t>
      </w:r>
      <w:proofErr w:type="gramEnd"/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тока в ней </w:t>
      </w:r>
      <w:r w:rsidRPr="00F9216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I=1А</w:t>
      </w:r>
      <w:r w:rsidRPr="00F92169">
        <w:rPr>
          <w:rFonts w:ascii="Arial" w:hAnsi="Arial" w:cs="Arial"/>
          <w:color w:val="1D1B11"/>
          <w:sz w:val="20"/>
          <w:szCs w:val="20"/>
          <w:lang w:val="ru-RU" w:eastAsia="ru-RU"/>
        </w:rPr>
        <w:t>, будет равно:_______</w:t>
      </w:r>
    </w:p>
    <w:p w:rsidR="00F92169" w:rsidRPr="00F92169" w:rsidRDefault="00F92169" w:rsidP="00F92169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F92169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F92169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F92169" w:rsidRPr="00DF224F" w:rsidTr="00ED5C2C">
        <w:trPr>
          <w:trHeight w:hRule="exact" w:val="159"/>
        </w:trPr>
        <w:tc>
          <w:tcPr>
            <w:tcW w:w="2424" w:type="dxa"/>
          </w:tcPr>
          <w:p w:rsidR="00F92169" w:rsidRPr="00F92169" w:rsidRDefault="00F92169" w:rsidP="00F921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F92169" w:rsidRPr="00F92169" w:rsidRDefault="00F92169" w:rsidP="00F921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F92169" w:rsidRPr="00F92169" w:rsidRDefault="00F92169" w:rsidP="00F921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F92169" w:rsidRPr="00F92169" w:rsidRDefault="00F92169" w:rsidP="00F921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F92169" w:rsidRPr="00F92169" w:rsidRDefault="00F92169" w:rsidP="00F921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F92169" w:rsidRPr="00F92169" w:rsidRDefault="00F92169" w:rsidP="00F921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F92169" w:rsidRPr="00F92169" w:rsidRDefault="00F92169" w:rsidP="00F921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F92169" w:rsidRPr="00F92169" w:rsidRDefault="00F92169" w:rsidP="00F92169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F92169" w:rsidRPr="00F92169" w:rsidTr="00ED5C2C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F92169" w:rsidRPr="00F92169" w:rsidTr="00ED5C2C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F92169" w:rsidRPr="00F92169" w:rsidTr="00ED5C2C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F92169" w:rsidRPr="00F92169" w:rsidTr="00ED5C2C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F92169" w:rsidRPr="00F92169" w:rsidTr="00ED5C2C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F92169" w:rsidRPr="00DF224F" w:rsidTr="00ED5C2C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F92169" w:rsidRPr="00DF224F" w:rsidTr="00ED5C2C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F92169" w:rsidRPr="00F92169" w:rsidTr="00ED5C2C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F92169" w:rsidRPr="00F92169" w:rsidTr="00ED5C2C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F92169" w:rsidRPr="00F92169" w:rsidTr="00ED5C2C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F92169" w:rsidRPr="00F92169" w:rsidTr="00ED5C2C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F92169" w:rsidRPr="00DF224F" w:rsidTr="00ED5C2C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F92169" w:rsidRPr="00DF224F" w:rsidTr="00ED5C2C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F92169" w:rsidRPr="00DF224F" w:rsidTr="00F92169">
        <w:trPr>
          <w:trHeight w:hRule="exact" w:val="2386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ние увязывать теорию с практикой,</w:t>
            </w:r>
            <w:r w:rsidRPr="00F92169">
              <w:rPr>
                <w:sz w:val="20"/>
                <w:szCs w:val="20"/>
                <w:lang w:val="ru-RU" w:eastAsia="ru-RU"/>
              </w:rPr>
              <w:t xml:space="preserve"> </w:t>
            </w: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F92169" w:rsidRPr="00DF224F" w:rsidTr="00F92169">
        <w:trPr>
          <w:trHeight w:hRule="exact" w:val="271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F92169" w:rsidRPr="00DF224F" w:rsidTr="00ED5C2C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92169" w:rsidRPr="00F92169" w:rsidRDefault="00F92169" w:rsidP="00F9216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F92169" w:rsidRPr="00F92169" w:rsidRDefault="00F92169" w:rsidP="00F921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F921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F92169" w:rsidRPr="00F92169" w:rsidRDefault="00F92169" w:rsidP="00F92169">
      <w:pPr>
        <w:rPr>
          <w:lang w:val="ru-RU" w:eastAsia="ru-RU"/>
        </w:rPr>
      </w:pPr>
    </w:p>
    <w:p w:rsidR="00935167" w:rsidRPr="00F92169" w:rsidRDefault="00935167">
      <w:pPr>
        <w:rPr>
          <w:lang w:val="ru-RU"/>
        </w:rPr>
      </w:pPr>
    </w:p>
    <w:sectPr w:rsidR="00935167" w:rsidRPr="00F92169" w:rsidSect="00935167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9"/>
  </w:num>
  <w:num w:numId="4">
    <w:abstractNumId w:val="11"/>
  </w:num>
  <w:num w:numId="5">
    <w:abstractNumId w:val="12"/>
  </w:num>
  <w:num w:numId="6">
    <w:abstractNumId w:val="3"/>
  </w:num>
  <w:num w:numId="7">
    <w:abstractNumId w:val="13"/>
  </w:num>
  <w:num w:numId="8">
    <w:abstractNumId w:val="0"/>
  </w:num>
  <w:num w:numId="9">
    <w:abstractNumId w:val="18"/>
  </w:num>
  <w:num w:numId="10">
    <w:abstractNumId w:val="6"/>
  </w:num>
  <w:num w:numId="11">
    <w:abstractNumId w:val="14"/>
  </w:num>
  <w:num w:numId="12">
    <w:abstractNumId w:val="7"/>
  </w:num>
  <w:num w:numId="13">
    <w:abstractNumId w:val="10"/>
  </w:num>
  <w:num w:numId="14">
    <w:abstractNumId w:val="8"/>
  </w:num>
  <w:num w:numId="15">
    <w:abstractNumId w:val="2"/>
  </w:num>
  <w:num w:numId="16">
    <w:abstractNumId w:val="5"/>
  </w:num>
  <w:num w:numId="17">
    <w:abstractNumId w:val="17"/>
  </w:num>
  <w:num w:numId="18">
    <w:abstractNumId w:val="15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935167"/>
    <w:rsid w:val="00D31453"/>
    <w:rsid w:val="00DA5201"/>
    <w:rsid w:val="00DF224F"/>
    <w:rsid w:val="00E209E2"/>
    <w:rsid w:val="00F92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5167"/>
  </w:style>
  <w:style w:type="paragraph" w:styleId="1">
    <w:name w:val="heading 1"/>
    <w:basedOn w:val="a"/>
    <w:next w:val="a"/>
    <w:link w:val="10"/>
    <w:qFormat/>
    <w:rsid w:val="00F92169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21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2169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F92169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F92169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F92169"/>
    <w:rPr>
      <w:color w:val="0000FF" w:themeColor="hyperlink"/>
      <w:u w:val="single"/>
    </w:rPr>
  </w:style>
  <w:style w:type="table" w:styleId="a7">
    <w:name w:val="Table Grid"/>
    <w:basedOn w:val="a1"/>
    <w:rsid w:val="00F92169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F92169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F92169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F92169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F92169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F92169"/>
  </w:style>
  <w:style w:type="paragraph" w:customStyle="1" w:styleId="21">
    <w:name w:val="Основной текст (2)1"/>
    <w:basedOn w:val="a"/>
    <w:link w:val="2"/>
    <w:rsid w:val="00F92169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F921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F92169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F92169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3</Pages>
  <Words>9494</Words>
  <Characters>54117</Characters>
  <Application>Microsoft Office Word</Application>
  <DocSecurity>0</DocSecurity>
  <Lines>450</Lines>
  <Paragraphs>126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63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4_ЭЖД_(МТ_ГКР)_2022_ФТЫ_plx_Физика_Грузовая и коммерческая работа</dc:title>
  <dc:creator>FastReport.NET</dc:creator>
  <cp:lastModifiedBy>User</cp:lastModifiedBy>
  <cp:revision>3</cp:revision>
  <dcterms:created xsi:type="dcterms:W3CDTF">2022-12-09T04:35:00Z</dcterms:created>
  <dcterms:modified xsi:type="dcterms:W3CDTF">2022-12-10T02:29:00Z</dcterms:modified>
</cp:coreProperties>
</file>